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1A3" w:rsidRDefault="00287FD8" w:rsidP="00287FD8">
      <w:pPr>
        <w:ind w:left="0" w:firstLine="0"/>
      </w:pPr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46350">
        <w:tab/>
      </w:r>
      <w:r w:rsidR="00346350">
        <w:tab/>
      </w:r>
      <w:r w:rsidR="00346350">
        <w:tab/>
      </w:r>
      <w:r>
        <w:tab/>
        <w:t>Name ________________________</w:t>
      </w:r>
    </w:p>
    <w:p w:rsidR="00287FD8" w:rsidRDefault="00FA0A21" w:rsidP="00287FD8">
      <w:pPr>
        <w:ind w:left="0" w:firstLine="0"/>
      </w:pPr>
      <w:r>
        <w:t>U1 L1 I2</w:t>
      </w:r>
      <w:r w:rsidR="00287FD8">
        <w:t xml:space="preserve"> </w:t>
      </w:r>
      <w:proofErr w:type="gramStart"/>
      <w:r w:rsidR="00C06F48">
        <w:rPr>
          <w:i/>
        </w:rPr>
        <w:t>It’s</w:t>
      </w:r>
      <w:proofErr w:type="gramEnd"/>
      <w:r w:rsidR="00C06F48">
        <w:rPr>
          <w:i/>
        </w:rPr>
        <w:t xml:space="preserve"> All in the Family</w:t>
      </w:r>
      <w:r w:rsidR="00287FD8">
        <w:rPr>
          <w:i/>
        </w:rPr>
        <w:tab/>
      </w:r>
      <w:r w:rsidR="00287FD8">
        <w:rPr>
          <w:i/>
        </w:rPr>
        <w:tab/>
      </w:r>
      <w:r w:rsidR="00287FD8">
        <w:rPr>
          <w:i/>
        </w:rPr>
        <w:tab/>
      </w:r>
      <w:r w:rsidR="00287FD8">
        <w:rPr>
          <w:i/>
        </w:rPr>
        <w:tab/>
      </w:r>
      <w:r w:rsidR="00287FD8">
        <w:rPr>
          <w:i/>
        </w:rPr>
        <w:tab/>
      </w:r>
      <w:r w:rsidR="00287FD8">
        <w:rPr>
          <w:i/>
        </w:rPr>
        <w:tab/>
      </w:r>
      <w:r w:rsidR="00287FD8">
        <w:rPr>
          <w:i/>
        </w:rPr>
        <w:tab/>
      </w:r>
      <w:r w:rsidR="00287FD8">
        <w:rPr>
          <w:i/>
        </w:rPr>
        <w:tab/>
      </w:r>
      <w:r w:rsidR="00C06F48">
        <w:rPr>
          <w:i/>
        </w:rPr>
        <w:tab/>
      </w:r>
      <w:r w:rsidR="00C06F48">
        <w:rPr>
          <w:i/>
        </w:rPr>
        <w:tab/>
      </w:r>
      <w:r w:rsidR="00C06F48">
        <w:rPr>
          <w:i/>
        </w:rPr>
        <w:tab/>
      </w:r>
      <w:r w:rsidR="00287FD8">
        <w:t>Date ______________________</w:t>
      </w:r>
    </w:p>
    <w:p w:rsidR="00287FD8" w:rsidRDefault="00287FD8" w:rsidP="00287FD8">
      <w:pPr>
        <w:ind w:left="0" w:firstLine="0"/>
      </w:pPr>
    </w:p>
    <w:p w:rsidR="00287FD8" w:rsidRDefault="008E5870" w:rsidP="00287FD8">
      <w:pPr>
        <w:ind w:left="0" w:firstLine="0"/>
        <w:jc w:val="center"/>
        <w:rPr>
          <w:i/>
        </w:rPr>
      </w:pPr>
      <w:r>
        <w:rPr>
          <w:i/>
        </w:rPr>
        <w:t>How do the parameters in the basic function families provide tools for matching function models to specific problem conditions, data patterns, &amp; graphs?</w:t>
      </w:r>
    </w:p>
    <w:p w:rsidR="00287FD8" w:rsidRDefault="00C67D08" w:rsidP="00287FD8">
      <w:pPr>
        <w:ind w:left="0" w:firstLine="0"/>
        <w:rPr>
          <w:i/>
        </w:rPr>
      </w:pPr>
      <w:r w:rsidRPr="00C67D08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2" type="#_x0000_t75" style="position:absolute;margin-left:288.1pt;margin-top:2.2pt;width:73.85pt;height:36.05pt;z-index:-251613184">
            <v:imagedata r:id="rId6" o:title=""/>
          </v:shape>
          <o:OLEObject Type="Embed" ProgID="Equation.DSMT4" ShapeID="_x0000_s1062" DrawAspect="Content" ObjectID="_1344054914" r:id="rId7"/>
        </w:pict>
      </w:r>
    </w:p>
    <w:p w:rsidR="00C53DCF" w:rsidRPr="00D20B2D" w:rsidRDefault="00C53DCF" w:rsidP="00C53DCF">
      <w:r w:rsidRPr="00D20B2D">
        <w:t xml:space="preserve">Use </w:t>
      </w:r>
      <w:r>
        <w:t>the following function to answer the questions below</w:t>
      </w:r>
      <w:r w:rsidRPr="00D20B2D">
        <w:t>:</w:t>
      </w:r>
      <w:r>
        <w:t xml:space="preserve">  </w:t>
      </w:r>
    </w:p>
    <w:p w:rsidR="00C53DCF" w:rsidRPr="00D20B2D" w:rsidRDefault="00C53DCF" w:rsidP="00C53DCF"/>
    <w:p w:rsidR="00C53DCF" w:rsidRPr="00D20B2D" w:rsidRDefault="00C53DCF" w:rsidP="00C53DCF">
      <w:pPr>
        <w:numPr>
          <w:ilvl w:val="0"/>
          <w:numId w:val="3"/>
        </w:numPr>
      </w:pPr>
      <w:r>
        <w:t xml:space="preserve">What is the domain? (use </w:t>
      </w:r>
      <w:r w:rsidRPr="00C53DCF">
        <w:rPr>
          <w:b/>
          <w:i/>
        </w:rPr>
        <w:t>interval notation</w:t>
      </w:r>
      <w:r>
        <w:t>)</w:t>
      </w:r>
      <w:r>
        <w:tab/>
      </w:r>
      <w:r>
        <w:tab/>
        <w:t>2.</w:t>
      </w:r>
      <w:r>
        <w:tab/>
        <w:t xml:space="preserve">What is the range? (use </w:t>
      </w:r>
      <w:r w:rsidRPr="00C53DCF">
        <w:rPr>
          <w:b/>
          <w:i/>
        </w:rPr>
        <w:t>interval notation</w:t>
      </w:r>
      <w:r>
        <w:t>)</w:t>
      </w:r>
    </w:p>
    <w:p w:rsidR="00C53DCF" w:rsidRPr="00D20B2D" w:rsidRDefault="00C53DCF" w:rsidP="00C53DCF">
      <w:pPr>
        <w:ind w:left="720"/>
      </w:pPr>
    </w:p>
    <w:p w:rsidR="00C53DCF" w:rsidRPr="00D20B2D" w:rsidRDefault="00C53DCF" w:rsidP="00C53DCF"/>
    <w:p w:rsidR="00C53DCF" w:rsidRDefault="00C53DCF" w:rsidP="00C53DCF">
      <w:pPr>
        <w:numPr>
          <w:ilvl w:val="0"/>
          <w:numId w:val="4"/>
        </w:numPr>
      </w:pPr>
      <w:r>
        <w:t>Complete the following table of values.</w:t>
      </w:r>
    </w:p>
    <w:p w:rsidR="00C53DCF" w:rsidRDefault="00C53DCF" w:rsidP="00C53DCF"/>
    <w:p w:rsidR="00C53DCF" w:rsidRDefault="00C53DCF" w:rsidP="00C53DCF"/>
    <w:tbl>
      <w:tblPr>
        <w:tblW w:w="0" w:type="auto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57"/>
        <w:gridCol w:w="1048"/>
        <w:gridCol w:w="1020"/>
        <w:gridCol w:w="1000"/>
        <w:gridCol w:w="982"/>
        <w:gridCol w:w="962"/>
        <w:gridCol w:w="982"/>
        <w:gridCol w:w="1000"/>
        <w:gridCol w:w="989"/>
        <w:gridCol w:w="1036"/>
      </w:tblGrid>
      <w:tr w:rsidR="00C53DCF" w:rsidTr="009A1597">
        <w:trPr>
          <w:trHeight w:val="432"/>
        </w:trPr>
        <w:tc>
          <w:tcPr>
            <w:tcW w:w="558" w:type="dxa"/>
          </w:tcPr>
          <w:p w:rsidR="00C53DCF" w:rsidRPr="00D92FCD" w:rsidRDefault="00C53DCF" w:rsidP="009A1597">
            <w:pPr>
              <w:jc w:val="center"/>
              <w:rPr>
                <w:i/>
              </w:rPr>
            </w:pPr>
            <w:r w:rsidRPr="00D92FCD">
              <w:rPr>
                <w:i/>
              </w:rPr>
              <w:t>x</w:t>
            </w:r>
          </w:p>
        </w:tc>
        <w:tc>
          <w:tcPr>
            <w:tcW w:w="1066" w:type="dxa"/>
          </w:tcPr>
          <w:p w:rsidR="00C53DCF" w:rsidRDefault="00C53DCF" w:rsidP="009A1597">
            <w:pPr>
              <w:jc w:val="center"/>
            </w:pPr>
            <w:r>
              <w:t>-10,000</w:t>
            </w:r>
          </w:p>
        </w:tc>
        <w:tc>
          <w:tcPr>
            <w:tcW w:w="1053" w:type="dxa"/>
          </w:tcPr>
          <w:p w:rsidR="00C53DCF" w:rsidRDefault="00C53DCF" w:rsidP="009A1597">
            <w:pPr>
              <w:jc w:val="center"/>
            </w:pPr>
            <w:r>
              <w:t>-1000</w:t>
            </w:r>
          </w:p>
        </w:tc>
        <w:tc>
          <w:tcPr>
            <w:tcW w:w="1044" w:type="dxa"/>
          </w:tcPr>
          <w:p w:rsidR="00C53DCF" w:rsidRDefault="00C53DCF" w:rsidP="009A1597">
            <w:pPr>
              <w:jc w:val="center"/>
            </w:pPr>
            <w:r>
              <w:t>-100</w:t>
            </w:r>
          </w:p>
        </w:tc>
        <w:tc>
          <w:tcPr>
            <w:tcW w:w="1036" w:type="dxa"/>
          </w:tcPr>
          <w:p w:rsidR="00C53DCF" w:rsidRDefault="00C53DCF" w:rsidP="009A1597">
            <w:pPr>
              <w:jc w:val="center"/>
            </w:pPr>
            <w:r>
              <w:t>-10</w:t>
            </w:r>
          </w:p>
        </w:tc>
        <w:tc>
          <w:tcPr>
            <w:tcW w:w="1027" w:type="dxa"/>
          </w:tcPr>
          <w:p w:rsidR="00C53DCF" w:rsidRDefault="00C53DCF" w:rsidP="009A1597">
            <w:pPr>
              <w:jc w:val="center"/>
            </w:pPr>
            <w:r>
              <w:t>0</w:t>
            </w:r>
          </w:p>
        </w:tc>
        <w:tc>
          <w:tcPr>
            <w:tcW w:w="1036" w:type="dxa"/>
          </w:tcPr>
          <w:p w:rsidR="00C53DCF" w:rsidRDefault="00C53DCF" w:rsidP="009A1597">
            <w:pPr>
              <w:jc w:val="center"/>
            </w:pPr>
            <w:r>
              <w:t>10</w:t>
            </w:r>
          </w:p>
        </w:tc>
        <w:tc>
          <w:tcPr>
            <w:tcW w:w="1044" w:type="dxa"/>
          </w:tcPr>
          <w:p w:rsidR="00C53DCF" w:rsidRDefault="00C53DCF" w:rsidP="009A1597">
            <w:pPr>
              <w:jc w:val="center"/>
            </w:pPr>
            <w:r>
              <w:t>100</w:t>
            </w:r>
          </w:p>
        </w:tc>
        <w:tc>
          <w:tcPr>
            <w:tcW w:w="1019" w:type="dxa"/>
          </w:tcPr>
          <w:p w:rsidR="00C53DCF" w:rsidRDefault="00C53DCF" w:rsidP="009A1597">
            <w:pPr>
              <w:jc w:val="center"/>
            </w:pPr>
            <w:r>
              <w:t>1000</w:t>
            </w:r>
          </w:p>
        </w:tc>
        <w:tc>
          <w:tcPr>
            <w:tcW w:w="1053" w:type="dxa"/>
          </w:tcPr>
          <w:p w:rsidR="00C53DCF" w:rsidRDefault="00C53DCF" w:rsidP="009A1597">
            <w:pPr>
              <w:jc w:val="center"/>
            </w:pPr>
            <w:r>
              <w:t>10,000</w:t>
            </w:r>
          </w:p>
        </w:tc>
      </w:tr>
      <w:tr w:rsidR="00C53DCF" w:rsidTr="009A1597">
        <w:trPr>
          <w:trHeight w:val="432"/>
        </w:trPr>
        <w:tc>
          <w:tcPr>
            <w:tcW w:w="558" w:type="dxa"/>
          </w:tcPr>
          <w:p w:rsidR="00C53DCF" w:rsidRPr="00D92FCD" w:rsidRDefault="00C53DCF" w:rsidP="009A1597">
            <w:pPr>
              <w:jc w:val="center"/>
              <w:rPr>
                <w:i/>
              </w:rPr>
            </w:pPr>
            <w:r w:rsidRPr="00D92FCD">
              <w:rPr>
                <w:i/>
              </w:rPr>
              <w:t>f(x)</w:t>
            </w:r>
          </w:p>
        </w:tc>
        <w:tc>
          <w:tcPr>
            <w:tcW w:w="1066" w:type="dxa"/>
          </w:tcPr>
          <w:p w:rsidR="00C53DCF" w:rsidRDefault="00C53DCF" w:rsidP="009A1597">
            <w:pPr>
              <w:jc w:val="center"/>
            </w:pPr>
          </w:p>
        </w:tc>
        <w:tc>
          <w:tcPr>
            <w:tcW w:w="1053" w:type="dxa"/>
          </w:tcPr>
          <w:p w:rsidR="00C53DCF" w:rsidRDefault="00C53DCF" w:rsidP="009A1597">
            <w:pPr>
              <w:jc w:val="center"/>
            </w:pPr>
          </w:p>
        </w:tc>
        <w:tc>
          <w:tcPr>
            <w:tcW w:w="1044" w:type="dxa"/>
          </w:tcPr>
          <w:p w:rsidR="00C53DCF" w:rsidRDefault="00C53DCF" w:rsidP="009A1597">
            <w:pPr>
              <w:jc w:val="center"/>
            </w:pPr>
          </w:p>
        </w:tc>
        <w:tc>
          <w:tcPr>
            <w:tcW w:w="1036" w:type="dxa"/>
          </w:tcPr>
          <w:p w:rsidR="00C53DCF" w:rsidRDefault="00C53DCF" w:rsidP="009A1597">
            <w:pPr>
              <w:jc w:val="center"/>
            </w:pPr>
          </w:p>
        </w:tc>
        <w:tc>
          <w:tcPr>
            <w:tcW w:w="1027" w:type="dxa"/>
          </w:tcPr>
          <w:p w:rsidR="00C53DCF" w:rsidRDefault="00C53DCF" w:rsidP="009A1597">
            <w:pPr>
              <w:jc w:val="center"/>
            </w:pPr>
          </w:p>
        </w:tc>
        <w:tc>
          <w:tcPr>
            <w:tcW w:w="1036" w:type="dxa"/>
          </w:tcPr>
          <w:p w:rsidR="00C53DCF" w:rsidRDefault="00C53DCF" w:rsidP="009A1597">
            <w:pPr>
              <w:jc w:val="center"/>
            </w:pPr>
          </w:p>
        </w:tc>
        <w:tc>
          <w:tcPr>
            <w:tcW w:w="1044" w:type="dxa"/>
          </w:tcPr>
          <w:p w:rsidR="00C53DCF" w:rsidRDefault="00C53DCF" w:rsidP="009A1597">
            <w:pPr>
              <w:jc w:val="center"/>
            </w:pPr>
          </w:p>
        </w:tc>
        <w:tc>
          <w:tcPr>
            <w:tcW w:w="1019" w:type="dxa"/>
          </w:tcPr>
          <w:p w:rsidR="00C53DCF" w:rsidRDefault="00C53DCF" w:rsidP="009A1597">
            <w:pPr>
              <w:jc w:val="center"/>
            </w:pPr>
          </w:p>
        </w:tc>
        <w:tc>
          <w:tcPr>
            <w:tcW w:w="1053" w:type="dxa"/>
          </w:tcPr>
          <w:p w:rsidR="00C53DCF" w:rsidRDefault="00C53DCF" w:rsidP="009A1597">
            <w:pPr>
              <w:jc w:val="center"/>
            </w:pPr>
          </w:p>
        </w:tc>
      </w:tr>
    </w:tbl>
    <w:p w:rsidR="00C53DCF" w:rsidRPr="00D20B2D" w:rsidRDefault="00C53DCF" w:rsidP="00C53DCF">
      <w:pPr>
        <w:ind w:left="0" w:firstLine="0"/>
      </w:pPr>
    </w:p>
    <w:p w:rsidR="00C53DCF" w:rsidRPr="00D20B2D" w:rsidRDefault="00C53DCF" w:rsidP="00C53DCF">
      <w:pPr>
        <w:numPr>
          <w:ilvl w:val="0"/>
          <w:numId w:val="4"/>
        </w:numPr>
      </w:pPr>
      <w:r>
        <w:t xml:space="preserve">As the value of </w:t>
      </w:r>
      <w:r>
        <w:rPr>
          <w:i/>
        </w:rPr>
        <w:t xml:space="preserve">x </w:t>
      </w:r>
      <w:r>
        <w:t xml:space="preserve">decreases, what value does </w:t>
      </w:r>
      <w:r>
        <w:rPr>
          <w:i/>
        </w:rPr>
        <w:t xml:space="preserve">f(x) </w:t>
      </w:r>
      <w:r>
        <w:t>appear to approach?  __________</w:t>
      </w:r>
    </w:p>
    <w:p w:rsidR="00C53DCF" w:rsidRPr="00D20B2D" w:rsidRDefault="00C53DCF" w:rsidP="00C53DCF"/>
    <w:p w:rsidR="00C53DCF" w:rsidRPr="00D20B2D" w:rsidRDefault="00C53DCF" w:rsidP="00C53DCF">
      <w:pPr>
        <w:numPr>
          <w:ilvl w:val="0"/>
          <w:numId w:val="4"/>
        </w:numPr>
      </w:pPr>
      <w:r>
        <w:t xml:space="preserve">As the value of </w:t>
      </w:r>
      <w:r>
        <w:rPr>
          <w:i/>
        </w:rPr>
        <w:t xml:space="preserve">x </w:t>
      </w:r>
      <w:r>
        <w:t xml:space="preserve">increases, what value does </w:t>
      </w:r>
      <w:r>
        <w:rPr>
          <w:i/>
        </w:rPr>
        <w:t xml:space="preserve">f(x) </w:t>
      </w:r>
      <w:r>
        <w:t>appear to approach?  __________</w:t>
      </w:r>
    </w:p>
    <w:p w:rsidR="00C53DCF" w:rsidRPr="00D20B2D" w:rsidRDefault="00C53DCF" w:rsidP="00C53DCF"/>
    <w:p w:rsidR="00C53DCF" w:rsidRPr="00D20B2D" w:rsidRDefault="00C67D08" w:rsidP="00C53DCF">
      <w:pPr>
        <w:ind w:left="0" w:firstLine="0"/>
      </w:pPr>
      <w:r w:rsidRPr="00C67D08">
        <w:rPr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60" type="#_x0000_t32" style="position:absolute;margin-left:453.75pt;margin-top:18.5pt;width:0;height:37.5pt;z-index:251700224" o:connectortype="straight">
            <v:stroke endarrow="block"/>
          </v:shape>
        </w:pict>
      </w:r>
      <w:r>
        <w:rPr>
          <w:noProof/>
        </w:rPr>
        <w:pict>
          <v:shape id="_x0000_s1059" type="#_x0000_t32" style="position:absolute;margin-left:306.75pt;margin-top:18.5pt;width:0;height:37.5pt;z-index:251699200" o:connectortype="straight">
            <v:stroke endarrow="block"/>
          </v:shape>
        </w:pict>
      </w:r>
      <w:r w:rsidR="00557AB2">
        <w:rPr>
          <w:noProof/>
          <w:sz w:val="28"/>
          <w:szCs w:val="28"/>
        </w:rPr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160020</wp:posOffset>
            </wp:positionV>
            <wp:extent cx="2076450" cy="1352550"/>
            <wp:effectExtent l="1905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53DCF" w:rsidRPr="005650AB">
        <w:rPr>
          <w:sz w:val="28"/>
          <w:szCs w:val="28"/>
        </w:rPr>
        <w:t xml:space="preserve">Description of the </w:t>
      </w:r>
      <w:r w:rsidR="00C53DCF" w:rsidRPr="005650AB">
        <w:rPr>
          <w:i/>
          <w:sz w:val="28"/>
          <w:szCs w:val="28"/>
        </w:rPr>
        <w:t>end behavior</w:t>
      </w:r>
      <w:r w:rsidR="00C53DCF" w:rsidRPr="005650AB">
        <w:rPr>
          <w:sz w:val="28"/>
          <w:szCs w:val="28"/>
        </w:rPr>
        <w:t xml:space="preserve"> of </w:t>
      </w:r>
      <w:r w:rsidR="00C53DCF" w:rsidRPr="005650AB">
        <w:rPr>
          <w:i/>
          <w:sz w:val="28"/>
          <w:szCs w:val="28"/>
        </w:rPr>
        <w:t>f</w:t>
      </w:r>
      <w:r w:rsidR="00C53DCF" w:rsidRPr="005650AB">
        <w:rPr>
          <w:sz w:val="28"/>
          <w:szCs w:val="28"/>
        </w:rPr>
        <w:t>:</w:t>
      </w:r>
      <w:r w:rsidR="00C53DCF" w:rsidRPr="005650AB">
        <w:rPr>
          <w:sz w:val="28"/>
          <w:szCs w:val="28"/>
        </w:rPr>
        <w:tab/>
      </w:r>
      <w:r w:rsidR="00C53DCF">
        <w:t xml:space="preserve">        </w:t>
      </w:r>
      <w:r w:rsidR="00C53DCF" w:rsidRPr="00E16988">
        <w:rPr>
          <w:position w:val="-20"/>
        </w:rPr>
        <w:object w:dxaOrig="1219" w:dyaOrig="460">
          <v:shape id="_x0000_i1026" type="#_x0000_t75" style="width:60.75pt;height:23.25pt" o:ole="">
            <v:imagedata r:id="rId9" o:title=""/>
          </v:shape>
          <o:OLEObject Type="Embed" ProgID="Equation.DSMT4" ShapeID="_x0000_i1026" DrawAspect="Content" ObjectID="_1344054912" r:id="rId10"/>
        </w:object>
      </w:r>
      <w:r w:rsidR="00C53DCF">
        <w:t xml:space="preserve"> =</w:t>
      </w:r>
      <w:r w:rsidR="00C53DCF">
        <w:tab/>
        <w:t>_____</w:t>
      </w:r>
      <w:r w:rsidR="00C53DCF">
        <w:tab/>
      </w:r>
      <w:r w:rsidR="00C53DCF">
        <w:tab/>
        <w:t xml:space="preserve">    </w:t>
      </w:r>
      <w:r w:rsidR="00C53DCF" w:rsidRPr="00E976B4">
        <w:rPr>
          <w:position w:val="-22"/>
        </w:rPr>
        <w:object w:dxaOrig="1160" w:dyaOrig="480">
          <v:shape id="_x0000_i1027" type="#_x0000_t75" style="width:57.75pt;height:24pt" o:ole="">
            <v:imagedata r:id="rId11" o:title=""/>
          </v:shape>
          <o:OLEObject Type="Embed" ProgID="Equation.DSMT4" ShapeID="_x0000_i1027" DrawAspect="Content" ObjectID="_1344054913" r:id="rId12"/>
        </w:object>
      </w:r>
      <w:r w:rsidR="00C53DCF">
        <w:t xml:space="preserve"> </w:t>
      </w:r>
      <w:proofErr w:type="gramStart"/>
      <w:r w:rsidR="00C53DCF">
        <w:t>=  _</w:t>
      </w:r>
      <w:proofErr w:type="gramEnd"/>
      <w:r w:rsidR="00C53DCF">
        <w:t>____</w:t>
      </w:r>
    </w:p>
    <w:p w:rsidR="00C53DCF" w:rsidRPr="00D20B2D" w:rsidRDefault="00C53DCF" w:rsidP="00C53DCF"/>
    <w:p w:rsidR="00C53DCF" w:rsidRDefault="00C53DCF" w:rsidP="00C53DCF">
      <w:pPr>
        <w:rPr>
          <w:sz w:val="28"/>
          <w:szCs w:val="28"/>
        </w:rPr>
      </w:pPr>
    </w:p>
    <w:p w:rsidR="00C53DCF" w:rsidRDefault="00C53DCF" w:rsidP="00C53DCF">
      <w:pPr>
        <w:rPr>
          <w:sz w:val="28"/>
          <w:szCs w:val="28"/>
        </w:rPr>
      </w:pPr>
    </w:p>
    <w:p w:rsidR="00C53DCF" w:rsidRDefault="00C53DCF" w:rsidP="00C53DCF">
      <w:pPr>
        <w:rPr>
          <w:sz w:val="28"/>
          <w:szCs w:val="28"/>
        </w:rPr>
      </w:pPr>
    </w:p>
    <w:p w:rsidR="00C53DCF" w:rsidRDefault="00C53DCF" w:rsidP="00C53DCF">
      <w:pPr>
        <w:rPr>
          <w:sz w:val="28"/>
          <w:szCs w:val="28"/>
        </w:rPr>
      </w:pPr>
    </w:p>
    <w:p w:rsidR="00C53DCF" w:rsidRDefault="00C53DCF" w:rsidP="00C53DCF">
      <w:pPr>
        <w:rPr>
          <w:sz w:val="28"/>
          <w:szCs w:val="28"/>
        </w:rPr>
      </w:pPr>
    </w:p>
    <w:p w:rsidR="00FB5AFF" w:rsidRDefault="00FB5AFF" w:rsidP="00C53DCF">
      <w:pPr>
        <w:rPr>
          <w:sz w:val="28"/>
          <w:szCs w:val="28"/>
        </w:rPr>
      </w:pPr>
    </w:p>
    <w:p w:rsidR="00FB5AFF" w:rsidRDefault="00FB5AFF" w:rsidP="00C53DCF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-4445</wp:posOffset>
            </wp:positionV>
            <wp:extent cx="6381750" cy="1971675"/>
            <wp:effectExtent l="1905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0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B5AFF" w:rsidRDefault="00FB5AFF" w:rsidP="00C53DCF">
      <w:pPr>
        <w:rPr>
          <w:sz w:val="28"/>
          <w:szCs w:val="28"/>
        </w:rPr>
      </w:pPr>
    </w:p>
    <w:p w:rsidR="00FB5AFF" w:rsidRDefault="00FB5AFF" w:rsidP="00C53DCF">
      <w:pPr>
        <w:rPr>
          <w:sz w:val="28"/>
          <w:szCs w:val="28"/>
        </w:rPr>
      </w:pPr>
    </w:p>
    <w:p w:rsidR="00FB5AFF" w:rsidRDefault="00FB5AFF" w:rsidP="00C53DCF">
      <w:pPr>
        <w:rPr>
          <w:sz w:val="28"/>
          <w:szCs w:val="28"/>
        </w:rPr>
      </w:pPr>
    </w:p>
    <w:p w:rsidR="00FB5AFF" w:rsidRDefault="00FB5AFF" w:rsidP="00C53DCF">
      <w:pPr>
        <w:rPr>
          <w:sz w:val="28"/>
          <w:szCs w:val="28"/>
        </w:rPr>
      </w:pPr>
    </w:p>
    <w:p w:rsidR="00FB5AFF" w:rsidRDefault="00FB5AFF" w:rsidP="00C53DCF">
      <w:pPr>
        <w:rPr>
          <w:sz w:val="28"/>
          <w:szCs w:val="28"/>
        </w:rPr>
      </w:pPr>
    </w:p>
    <w:p w:rsidR="00FB5AFF" w:rsidRDefault="00FB5AFF" w:rsidP="00C53DCF">
      <w:pPr>
        <w:rPr>
          <w:sz w:val="28"/>
          <w:szCs w:val="28"/>
        </w:rPr>
      </w:pPr>
    </w:p>
    <w:p w:rsidR="00FB5AFF" w:rsidRDefault="00FB5AFF" w:rsidP="00C53DCF">
      <w:pPr>
        <w:rPr>
          <w:sz w:val="28"/>
          <w:szCs w:val="28"/>
        </w:rPr>
      </w:pPr>
    </w:p>
    <w:p w:rsidR="00FB5AFF" w:rsidRDefault="00FB5AFF" w:rsidP="00C53DCF">
      <w:pPr>
        <w:rPr>
          <w:sz w:val="28"/>
          <w:szCs w:val="28"/>
        </w:rPr>
      </w:pPr>
    </w:p>
    <w:p w:rsidR="00FB5AFF" w:rsidRDefault="00FB5AFF" w:rsidP="00C53DCF">
      <w:pPr>
        <w:rPr>
          <w:sz w:val="28"/>
          <w:szCs w:val="28"/>
        </w:rPr>
      </w:pPr>
    </w:p>
    <w:p w:rsidR="00FB5AFF" w:rsidRDefault="00FB5AFF" w:rsidP="00C53DCF">
      <w:pPr>
        <w:rPr>
          <w:sz w:val="28"/>
          <w:szCs w:val="28"/>
        </w:rPr>
      </w:pPr>
    </w:p>
    <w:p w:rsidR="00FB5AFF" w:rsidRDefault="00905C3F" w:rsidP="00C53DCF">
      <w:pPr>
        <w:rPr>
          <w:sz w:val="28"/>
          <w:szCs w:val="28"/>
        </w:rPr>
      </w:pPr>
      <w:r>
        <w:rPr>
          <w:sz w:val="28"/>
          <w:szCs w:val="28"/>
        </w:rPr>
        <w:t>Symmetry:</w:t>
      </w:r>
    </w:p>
    <w:p w:rsidR="00FB5AFF" w:rsidRDefault="00FB5AFF" w:rsidP="00C53DCF">
      <w:pPr>
        <w:rPr>
          <w:sz w:val="28"/>
          <w:szCs w:val="28"/>
        </w:rPr>
      </w:pPr>
    </w:p>
    <w:p w:rsidR="00FB5AFF" w:rsidRDefault="00FB5AFF" w:rsidP="00C53DCF">
      <w:pPr>
        <w:rPr>
          <w:sz w:val="28"/>
          <w:szCs w:val="28"/>
        </w:rPr>
      </w:pPr>
    </w:p>
    <w:p w:rsidR="00C53DCF" w:rsidRDefault="00C53DCF" w:rsidP="00C53DCF">
      <w:pPr>
        <w:rPr>
          <w:sz w:val="28"/>
          <w:szCs w:val="28"/>
        </w:rPr>
      </w:pPr>
    </w:p>
    <w:p w:rsidR="00C53DCF" w:rsidRDefault="00C53DCF" w:rsidP="00287FD8">
      <w:pPr>
        <w:ind w:left="0" w:firstLine="0"/>
        <w:rPr>
          <w:i/>
        </w:rPr>
      </w:pPr>
    </w:p>
    <w:p w:rsidR="00353F5E" w:rsidRPr="00726C5F" w:rsidRDefault="00726C5F" w:rsidP="00287FD8">
      <w:pPr>
        <w:ind w:left="0" w:firstLine="0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</w:t>
      </w:r>
      <w:r w:rsidRPr="00726C5F">
        <w:t xml:space="preserve">OVER </w:t>
      </w:r>
      <w:r w:rsidRPr="00726C5F">
        <w:sym w:font="Wingdings" w:char="F0E0"/>
      </w:r>
    </w:p>
    <w:p w:rsidR="00BB7908" w:rsidRPr="001E07F0" w:rsidRDefault="008E5870" w:rsidP="00353F5E">
      <w:pPr>
        <w:ind w:left="0" w:firstLine="0"/>
        <w:rPr>
          <w:b/>
        </w:rPr>
      </w:pPr>
      <w:r>
        <w:rPr>
          <w:b/>
        </w:rPr>
        <w:lastRenderedPageBreak/>
        <w:t>p. 10</w:t>
      </w:r>
    </w:p>
    <w:p w:rsidR="00353F5E" w:rsidRDefault="00353F5E" w:rsidP="00353F5E">
      <w:pPr>
        <w:ind w:left="0" w:firstLine="0"/>
      </w:pPr>
      <w:r>
        <w:rPr>
          <w:noProof/>
        </w:rPr>
        <w:drawing>
          <wp:inline distT="0" distB="0" distL="0" distR="0">
            <wp:extent cx="6629400" cy="529595"/>
            <wp:effectExtent l="1905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529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3F5E" w:rsidRDefault="00353F5E" w:rsidP="00353F5E">
      <w:pPr>
        <w:ind w:left="0" w:firstLine="0"/>
      </w:pPr>
    </w:p>
    <w:p w:rsidR="00353F5E" w:rsidRDefault="00353F5E" w:rsidP="00353F5E">
      <w:pPr>
        <w:ind w:hanging="1800"/>
        <w:rPr>
          <w:b/>
        </w:rPr>
      </w:pPr>
      <w:r>
        <w:rPr>
          <w:b/>
        </w:rPr>
        <w:t xml:space="preserve">I. </w:t>
      </w:r>
      <w:r w:rsidRPr="00353F5E">
        <w:rPr>
          <w:b/>
        </w:rPr>
        <w:t xml:space="preserve"> Linear Functions</w:t>
      </w:r>
    </w:p>
    <w:p w:rsidR="00353F5E" w:rsidRPr="000C1126" w:rsidRDefault="00353F5E" w:rsidP="00353F5E">
      <w:pPr>
        <w:ind w:hanging="1800"/>
      </w:pPr>
      <w:r>
        <w:rPr>
          <w:b/>
        </w:rPr>
        <w:t xml:space="preserve">     </w:t>
      </w:r>
      <w:r w:rsidR="000C1126">
        <w:rPr>
          <w:b/>
        </w:rPr>
        <w:t xml:space="preserve"> </w:t>
      </w:r>
      <w:r w:rsidRPr="000C1126">
        <w:t xml:space="preserve">General Rule:  </w:t>
      </w:r>
    </w:p>
    <w:p w:rsidR="00BB7908" w:rsidRDefault="00C67D08" w:rsidP="00BB7908">
      <w:pPr>
        <w:pStyle w:val="ListParagraph"/>
        <w:ind w:firstLine="0"/>
      </w:pPr>
      <w:r w:rsidRPr="00C67D08">
        <w:rPr>
          <w:b/>
          <w:noProof/>
        </w:rPr>
        <w:pict>
          <v:rect id="_x0000_s1026" style="position:absolute;left:0;text-align:left;margin-left:48.75pt;margin-top:.95pt;width:150pt;height:24.75pt;z-index:251662336"/>
        </w:pict>
      </w:r>
    </w:p>
    <w:p w:rsidR="00BB7908" w:rsidRPr="00B2051F" w:rsidRDefault="00C67D08" w:rsidP="00BB7908">
      <w:pPr>
        <w:pStyle w:val="ListParagraph"/>
        <w:ind w:firstLine="0"/>
        <w:rPr>
          <w:i/>
        </w:rPr>
      </w:pPr>
      <w:r w:rsidRPr="00C67D08">
        <w:rPr>
          <w:noProof/>
        </w:rPr>
        <w:pict>
          <v:group id="_x0000_s1029" style="position:absolute;left:0;text-align:left;margin-left:342pt;margin-top:5.2pt;width:165pt;height:150.75pt;z-index:251668480" coordorigin="7395,9930" coordsize="4035,3750">
            <v:shape id="_x0000_s1027" type="#_x0000_t32" style="position:absolute;left:7395;top:11850;width:4035;height:0" o:connectortype="straight">
              <v:stroke startarrow="block" endarrow="block"/>
            </v:shape>
            <v:shape id="_x0000_s1028" type="#_x0000_t32" style="position:absolute;left:9405;top:9930;width:0;height:3750" o:connectortype="straight">
              <v:stroke startarrow="block" endarrow="block"/>
            </v:shape>
          </v:group>
        </w:pict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proofErr w:type="gramStart"/>
      <w:r w:rsidR="00B2051F" w:rsidRPr="00B2051F">
        <w:rPr>
          <w:i/>
        </w:rPr>
        <w:t>y</w:t>
      </w:r>
      <w:proofErr w:type="gramEnd"/>
    </w:p>
    <w:p w:rsidR="00BB7908" w:rsidRDefault="00BB7908" w:rsidP="00BB7908">
      <w:pPr>
        <w:pStyle w:val="ListParagraph"/>
        <w:ind w:firstLine="0"/>
      </w:pPr>
    </w:p>
    <w:p w:rsidR="00BB7908" w:rsidRDefault="000C1126" w:rsidP="00BB7908">
      <w:pPr>
        <w:pStyle w:val="ListParagraph"/>
        <w:ind w:firstLine="0"/>
      </w:pPr>
      <w:r>
        <w:t>Domain:</w:t>
      </w:r>
    </w:p>
    <w:p w:rsidR="000C1126" w:rsidRDefault="000C1126" w:rsidP="00BB7908">
      <w:pPr>
        <w:pStyle w:val="ListParagraph"/>
        <w:ind w:firstLine="0"/>
      </w:pPr>
    </w:p>
    <w:p w:rsidR="000C1126" w:rsidRDefault="000C1126" w:rsidP="00BB7908">
      <w:pPr>
        <w:pStyle w:val="ListParagraph"/>
        <w:ind w:firstLine="0"/>
      </w:pPr>
    </w:p>
    <w:p w:rsidR="000C1126" w:rsidRDefault="000C1126" w:rsidP="00BB7908">
      <w:pPr>
        <w:pStyle w:val="ListParagraph"/>
        <w:ind w:firstLine="0"/>
      </w:pPr>
      <w:r>
        <w:t>Range:</w:t>
      </w:r>
    </w:p>
    <w:p w:rsidR="000C1126" w:rsidRPr="00B2051F" w:rsidRDefault="00B2051F" w:rsidP="00BB7908">
      <w:pPr>
        <w:pStyle w:val="ListParagraph"/>
        <w:ind w:firstLine="0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proofErr w:type="gramStart"/>
      <w:r w:rsidRPr="00B2051F">
        <w:rPr>
          <w:i/>
        </w:rPr>
        <w:t>x</w:t>
      </w:r>
      <w:proofErr w:type="gramEnd"/>
      <w:r w:rsidRPr="00B2051F">
        <w:rPr>
          <w:i/>
        </w:rPr>
        <w:tab/>
      </w:r>
    </w:p>
    <w:p w:rsidR="000C1126" w:rsidRDefault="000C1126" w:rsidP="00B2051F"/>
    <w:p w:rsidR="000C1126" w:rsidRDefault="000C1126" w:rsidP="000C1126">
      <w:pPr>
        <w:pStyle w:val="ListParagraph"/>
        <w:ind w:firstLine="0"/>
      </w:pPr>
      <w:r>
        <w:t>Symmetries (if any):</w:t>
      </w:r>
    </w:p>
    <w:p w:rsidR="000C1126" w:rsidRDefault="000C1126" w:rsidP="000C1126">
      <w:pPr>
        <w:pStyle w:val="ListParagraph"/>
        <w:ind w:firstLine="0"/>
      </w:pPr>
    </w:p>
    <w:p w:rsidR="000C1126" w:rsidRDefault="002312E9" w:rsidP="000C1126">
      <w:pPr>
        <w:pStyle w:val="ListParagraph"/>
        <w:ind w:firstLine="0"/>
      </w:pPr>
      <w:r>
        <w:tab/>
        <w:t>Even, Odd, Neither</w:t>
      </w:r>
    </w:p>
    <w:p w:rsidR="002312E9" w:rsidRDefault="002312E9" w:rsidP="000C1126">
      <w:pPr>
        <w:pStyle w:val="ListParagraph"/>
        <w:ind w:firstLine="0"/>
      </w:pPr>
    </w:p>
    <w:p w:rsidR="000C1126" w:rsidRDefault="000C1126" w:rsidP="000C1126">
      <w:pPr>
        <w:pStyle w:val="ListParagraph"/>
        <w:ind w:firstLine="0"/>
      </w:pPr>
      <w:r>
        <w:t>Asymptotes (if any):</w:t>
      </w:r>
    </w:p>
    <w:p w:rsidR="000C1126" w:rsidRDefault="000C1126" w:rsidP="000C1126">
      <w:pPr>
        <w:pStyle w:val="ListParagraph"/>
        <w:ind w:firstLine="0"/>
      </w:pPr>
    </w:p>
    <w:p w:rsidR="000C1126" w:rsidRDefault="000C1126" w:rsidP="000C1126">
      <w:pPr>
        <w:pStyle w:val="ListParagraph"/>
        <w:ind w:firstLine="0"/>
      </w:pPr>
    </w:p>
    <w:p w:rsidR="000C1126" w:rsidRDefault="000C1126" w:rsidP="000C1126">
      <w:pPr>
        <w:pStyle w:val="ListParagraph"/>
        <w:ind w:firstLine="0"/>
      </w:pPr>
      <w:r>
        <w:t>End Behavior:</w:t>
      </w:r>
    </w:p>
    <w:p w:rsidR="002D0B79" w:rsidRDefault="002D0B79" w:rsidP="000C1126">
      <w:pPr>
        <w:pStyle w:val="ListParagraph"/>
        <w:ind w:firstLine="0"/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076325</wp:posOffset>
            </wp:positionH>
            <wp:positionV relativeFrom="paragraph">
              <wp:posOffset>-1270</wp:posOffset>
            </wp:positionV>
            <wp:extent cx="1095375" cy="942975"/>
            <wp:effectExtent l="19050" t="0" r="9525" b="0"/>
            <wp:wrapNone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t="24490" r="13534" b="81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D0B79" w:rsidRDefault="002D0B79" w:rsidP="000C1126">
      <w:pPr>
        <w:pStyle w:val="ListParagraph"/>
        <w:ind w:firstLine="0"/>
      </w:pPr>
      <w:r>
        <w:tab/>
      </w:r>
    </w:p>
    <w:p w:rsidR="003776A0" w:rsidRDefault="003776A0" w:rsidP="003776A0">
      <w:pPr>
        <w:ind w:left="0" w:firstLine="0"/>
      </w:pPr>
    </w:p>
    <w:p w:rsidR="003776A0" w:rsidRDefault="003776A0" w:rsidP="003776A0">
      <w:pPr>
        <w:ind w:left="0" w:firstLine="0"/>
      </w:pPr>
    </w:p>
    <w:p w:rsidR="003776A0" w:rsidRDefault="003776A0" w:rsidP="003776A0">
      <w:pPr>
        <w:ind w:left="0" w:firstLine="0"/>
      </w:pPr>
    </w:p>
    <w:p w:rsidR="003776A0" w:rsidRDefault="003776A0" w:rsidP="003776A0">
      <w:pPr>
        <w:ind w:hanging="1800"/>
        <w:rPr>
          <w:b/>
        </w:rPr>
      </w:pPr>
      <w:r w:rsidRPr="003776A0">
        <w:rPr>
          <w:b/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28575</wp:posOffset>
            </wp:positionH>
            <wp:positionV relativeFrom="paragraph">
              <wp:posOffset>142875</wp:posOffset>
            </wp:positionV>
            <wp:extent cx="6629400" cy="381000"/>
            <wp:effectExtent l="19050" t="0" r="0" b="0"/>
            <wp:wrapNone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t="285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1759C" w:rsidRDefault="00D1759C" w:rsidP="00B42874">
      <w:pPr>
        <w:ind w:hanging="1800"/>
        <w:rPr>
          <w:b/>
        </w:rPr>
      </w:pPr>
    </w:p>
    <w:p w:rsidR="00D1759C" w:rsidRDefault="00D1759C" w:rsidP="00B42874">
      <w:pPr>
        <w:ind w:hanging="1800"/>
        <w:rPr>
          <w:b/>
        </w:rPr>
      </w:pPr>
    </w:p>
    <w:p w:rsidR="00B42874" w:rsidRPr="00B42874" w:rsidRDefault="00B42874" w:rsidP="00B42874">
      <w:pPr>
        <w:ind w:hanging="1800"/>
        <w:rPr>
          <w:b/>
        </w:rPr>
      </w:pPr>
      <w:r>
        <w:rPr>
          <w:b/>
        </w:rPr>
        <w:t>II</w:t>
      </w:r>
      <w:proofErr w:type="gramStart"/>
      <w:r>
        <w:rPr>
          <w:b/>
        </w:rPr>
        <w:t xml:space="preserve">. </w:t>
      </w:r>
      <w:r w:rsidRPr="00353F5E">
        <w:rPr>
          <w:b/>
        </w:rPr>
        <w:t xml:space="preserve"> </w:t>
      </w:r>
      <w:r>
        <w:rPr>
          <w:b/>
        </w:rPr>
        <w:t>Exponential</w:t>
      </w:r>
      <w:proofErr w:type="gramEnd"/>
      <w:r w:rsidRPr="00353F5E">
        <w:rPr>
          <w:b/>
        </w:rPr>
        <w:t xml:space="preserve"> Functions</w:t>
      </w:r>
    </w:p>
    <w:p w:rsidR="003776A0" w:rsidRPr="000C1126" w:rsidRDefault="003776A0" w:rsidP="003776A0">
      <w:pPr>
        <w:ind w:left="360" w:firstLine="360"/>
      </w:pPr>
      <w:r w:rsidRPr="000C1126">
        <w:t xml:space="preserve">General Rule:  </w:t>
      </w:r>
    </w:p>
    <w:p w:rsidR="003776A0" w:rsidRDefault="00C67D08" w:rsidP="003776A0">
      <w:pPr>
        <w:pStyle w:val="ListParagraph"/>
        <w:ind w:firstLine="0"/>
      </w:pPr>
      <w:r w:rsidRPr="00C67D08">
        <w:rPr>
          <w:b/>
          <w:noProof/>
        </w:rPr>
        <w:pict>
          <v:rect id="_x0000_s1033" style="position:absolute;left:0;text-align:left;margin-left:48.75pt;margin-top:.95pt;width:166.5pt;height:24.75pt;z-index:251670528"/>
        </w:pict>
      </w:r>
    </w:p>
    <w:p w:rsidR="003776A0" w:rsidRPr="00B2051F" w:rsidRDefault="00C67D08" w:rsidP="003776A0">
      <w:pPr>
        <w:pStyle w:val="ListParagraph"/>
        <w:ind w:firstLine="0"/>
        <w:rPr>
          <w:i/>
        </w:rPr>
      </w:pPr>
      <w:r w:rsidRPr="00C67D08">
        <w:rPr>
          <w:noProof/>
        </w:rPr>
        <w:pict>
          <v:group id="_x0000_s1034" style="position:absolute;left:0;text-align:left;margin-left:342pt;margin-top:5.2pt;width:165pt;height:150.75pt;z-index:251672576" coordorigin="7395,9930" coordsize="4035,3750">
            <v:shape id="_x0000_s1035" type="#_x0000_t32" style="position:absolute;left:7395;top:11850;width:4035;height:0" o:connectortype="straight">
              <v:stroke startarrow="block" endarrow="block"/>
            </v:shape>
            <v:shape id="_x0000_s1036" type="#_x0000_t32" style="position:absolute;left:9405;top:9930;width:0;height:3750" o:connectortype="straight">
              <v:stroke startarrow="block" endarrow="block"/>
            </v:shape>
          </v:group>
        </w:pict>
      </w:r>
      <w:r w:rsidR="003776A0">
        <w:tab/>
      </w:r>
      <w:r w:rsidR="003776A0">
        <w:tab/>
      </w:r>
      <w:r w:rsidR="003776A0">
        <w:tab/>
      </w:r>
      <w:r w:rsidR="003776A0">
        <w:tab/>
      </w:r>
      <w:r w:rsidR="003776A0">
        <w:tab/>
      </w:r>
      <w:r w:rsidR="003776A0">
        <w:tab/>
      </w:r>
      <w:r w:rsidR="003776A0">
        <w:tab/>
      </w:r>
      <w:r w:rsidR="003776A0">
        <w:tab/>
      </w:r>
      <w:r w:rsidR="003776A0">
        <w:tab/>
      </w:r>
      <w:r w:rsidR="003776A0">
        <w:tab/>
      </w:r>
      <w:r w:rsidR="003776A0">
        <w:tab/>
      </w:r>
      <w:r w:rsidR="003776A0">
        <w:tab/>
      </w:r>
      <w:r w:rsidR="003776A0">
        <w:tab/>
      </w:r>
      <w:r w:rsidR="003776A0">
        <w:tab/>
      </w:r>
      <w:r w:rsidR="003776A0">
        <w:tab/>
      </w:r>
      <w:r w:rsidR="003776A0">
        <w:tab/>
      </w:r>
      <w:r w:rsidR="003776A0">
        <w:tab/>
      </w:r>
      <w:r w:rsidR="003776A0">
        <w:tab/>
      </w:r>
      <w:r w:rsidR="003776A0">
        <w:tab/>
      </w:r>
      <w:r w:rsidR="003776A0">
        <w:tab/>
      </w:r>
      <w:r w:rsidR="003776A0">
        <w:tab/>
      </w:r>
      <w:r w:rsidR="003776A0">
        <w:tab/>
      </w:r>
      <w:proofErr w:type="gramStart"/>
      <w:r w:rsidR="003776A0" w:rsidRPr="00B2051F">
        <w:rPr>
          <w:i/>
        </w:rPr>
        <w:t>y</w:t>
      </w:r>
      <w:proofErr w:type="gramEnd"/>
    </w:p>
    <w:p w:rsidR="003776A0" w:rsidRDefault="003776A0" w:rsidP="003776A0">
      <w:pPr>
        <w:pStyle w:val="ListParagraph"/>
        <w:ind w:firstLine="0"/>
      </w:pPr>
    </w:p>
    <w:p w:rsidR="003776A0" w:rsidRDefault="003776A0" w:rsidP="003776A0">
      <w:pPr>
        <w:pStyle w:val="ListParagraph"/>
        <w:ind w:firstLine="0"/>
      </w:pPr>
      <w:r>
        <w:t>Domain:</w:t>
      </w:r>
    </w:p>
    <w:p w:rsidR="003776A0" w:rsidRDefault="003776A0" w:rsidP="003776A0">
      <w:pPr>
        <w:pStyle w:val="ListParagraph"/>
        <w:ind w:firstLine="0"/>
      </w:pPr>
    </w:p>
    <w:p w:rsidR="003776A0" w:rsidRDefault="003776A0" w:rsidP="003776A0">
      <w:pPr>
        <w:pStyle w:val="ListParagraph"/>
        <w:ind w:firstLine="0"/>
      </w:pPr>
    </w:p>
    <w:p w:rsidR="003776A0" w:rsidRDefault="003776A0" w:rsidP="003776A0">
      <w:pPr>
        <w:pStyle w:val="ListParagraph"/>
        <w:ind w:firstLine="0"/>
      </w:pPr>
      <w:r>
        <w:t>Range:</w:t>
      </w:r>
    </w:p>
    <w:p w:rsidR="003776A0" w:rsidRPr="00B2051F" w:rsidRDefault="003776A0" w:rsidP="003776A0">
      <w:pPr>
        <w:pStyle w:val="ListParagraph"/>
        <w:ind w:firstLine="0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proofErr w:type="gramStart"/>
      <w:r w:rsidRPr="00B2051F">
        <w:rPr>
          <w:i/>
        </w:rPr>
        <w:t>x</w:t>
      </w:r>
      <w:proofErr w:type="gramEnd"/>
      <w:r w:rsidRPr="00B2051F">
        <w:rPr>
          <w:i/>
        </w:rPr>
        <w:tab/>
      </w:r>
    </w:p>
    <w:p w:rsidR="003776A0" w:rsidRDefault="003776A0" w:rsidP="003776A0"/>
    <w:p w:rsidR="003776A0" w:rsidRDefault="003776A0" w:rsidP="003776A0">
      <w:pPr>
        <w:pStyle w:val="ListParagraph"/>
        <w:ind w:firstLine="0"/>
      </w:pPr>
      <w:r>
        <w:t>Symmetries (if any):</w:t>
      </w:r>
    </w:p>
    <w:p w:rsidR="003776A0" w:rsidRDefault="003776A0" w:rsidP="003776A0">
      <w:pPr>
        <w:pStyle w:val="ListParagraph"/>
        <w:ind w:firstLine="0"/>
      </w:pPr>
    </w:p>
    <w:p w:rsidR="003776A0" w:rsidRDefault="002312E9" w:rsidP="003776A0">
      <w:pPr>
        <w:pStyle w:val="ListParagraph"/>
        <w:ind w:firstLine="0"/>
      </w:pPr>
      <w:r>
        <w:tab/>
      </w:r>
      <w:r>
        <w:tab/>
        <w:t>Even, Odd, Neither</w:t>
      </w:r>
    </w:p>
    <w:p w:rsidR="002312E9" w:rsidRDefault="002312E9" w:rsidP="003776A0">
      <w:pPr>
        <w:pStyle w:val="ListParagraph"/>
        <w:ind w:firstLine="0"/>
      </w:pPr>
    </w:p>
    <w:p w:rsidR="003776A0" w:rsidRDefault="003776A0" w:rsidP="003776A0">
      <w:pPr>
        <w:pStyle w:val="ListParagraph"/>
        <w:ind w:firstLine="0"/>
      </w:pPr>
      <w:r>
        <w:t>Asymptotes (if any):</w:t>
      </w:r>
    </w:p>
    <w:p w:rsidR="003776A0" w:rsidRDefault="003776A0" w:rsidP="003776A0">
      <w:pPr>
        <w:pStyle w:val="ListParagraph"/>
        <w:ind w:firstLine="0"/>
      </w:pPr>
    </w:p>
    <w:p w:rsidR="006966DF" w:rsidRDefault="006966DF" w:rsidP="003776A0">
      <w:pPr>
        <w:pStyle w:val="ListParagraph"/>
        <w:ind w:firstLine="0"/>
      </w:pPr>
    </w:p>
    <w:p w:rsidR="003776A0" w:rsidRDefault="003776A0" w:rsidP="003776A0">
      <w:pPr>
        <w:pStyle w:val="ListParagraph"/>
        <w:ind w:firstLine="0"/>
      </w:pPr>
    </w:p>
    <w:p w:rsidR="001E07F0" w:rsidRDefault="003776A0" w:rsidP="001E07F0">
      <w:pPr>
        <w:pStyle w:val="ListParagraph"/>
        <w:ind w:firstLine="0"/>
      </w:pPr>
      <w:r>
        <w:t>End Behavior:</w:t>
      </w:r>
    </w:p>
    <w:p w:rsidR="003776A0" w:rsidRDefault="00D1759C" w:rsidP="001E07F0">
      <w:pPr>
        <w:pStyle w:val="ListParagraph"/>
        <w:ind w:firstLine="0"/>
      </w:pPr>
      <w:r w:rsidRPr="003776A0">
        <w:rPr>
          <w:noProof/>
        </w:rPr>
        <w:lastRenderedPageBreak/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22555</wp:posOffset>
            </wp:positionV>
            <wp:extent cx="6629400" cy="381000"/>
            <wp:effectExtent l="19050" t="0" r="0" b="0"/>
            <wp:wrapNone/>
            <wp:docPr id="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t="285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42874" w:rsidRDefault="00B42874" w:rsidP="00B42874">
      <w:pPr>
        <w:ind w:hanging="1800"/>
        <w:rPr>
          <w:b/>
        </w:rPr>
      </w:pPr>
    </w:p>
    <w:p w:rsidR="00D1759C" w:rsidRDefault="00D1759C" w:rsidP="00B42874">
      <w:pPr>
        <w:ind w:hanging="1800"/>
        <w:rPr>
          <w:b/>
        </w:rPr>
      </w:pPr>
    </w:p>
    <w:p w:rsidR="00B42874" w:rsidRPr="00B42874" w:rsidRDefault="00B42874" w:rsidP="00B42874">
      <w:pPr>
        <w:ind w:hanging="1800"/>
        <w:rPr>
          <w:b/>
        </w:rPr>
      </w:pPr>
      <w:r>
        <w:rPr>
          <w:b/>
        </w:rPr>
        <w:t>III</w:t>
      </w:r>
      <w:proofErr w:type="gramStart"/>
      <w:r>
        <w:rPr>
          <w:b/>
        </w:rPr>
        <w:t xml:space="preserve">. </w:t>
      </w:r>
      <w:r w:rsidRPr="00353F5E">
        <w:rPr>
          <w:b/>
        </w:rPr>
        <w:t xml:space="preserve"> </w:t>
      </w:r>
      <w:r>
        <w:rPr>
          <w:b/>
        </w:rPr>
        <w:t>Power</w:t>
      </w:r>
      <w:proofErr w:type="gramEnd"/>
      <w:r w:rsidRPr="00353F5E">
        <w:rPr>
          <w:b/>
        </w:rPr>
        <w:t xml:space="preserve"> Functions</w:t>
      </w:r>
    </w:p>
    <w:p w:rsidR="00B42874" w:rsidRPr="000C1126" w:rsidRDefault="00B42874" w:rsidP="00B42874">
      <w:pPr>
        <w:ind w:left="360" w:firstLine="360"/>
      </w:pPr>
      <w:r w:rsidRPr="000C1126">
        <w:t xml:space="preserve">General Rule:  </w:t>
      </w:r>
    </w:p>
    <w:p w:rsidR="00B42874" w:rsidRDefault="00C67D08" w:rsidP="00B42874">
      <w:pPr>
        <w:pStyle w:val="ListParagraph"/>
        <w:ind w:firstLine="0"/>
      </w:pPr>
      <w:r w:rsidRPr="00C67D08">
        <w:rPr>
          <w:b/>
          <w:noProof/>
        </w:rPr>
        <w:pict>
          <v:rect id="_x0000_s1037" style="position:absolute;left:0;text-align:left;margin-left:48.75pt;margin-top:.95pt;width:166.5pt;height:24.75pt;z-index:251674624"/>
        </w:pict>
      </w:r>
    </w:p>
    <w:p w:rsidR="00B42874" w:rsidRPr="00B2051F" w:rsidRDefault="00C67D08" w:rsidP="00B42874">
      <w:pPr>
        <w:pStyle w:val="ListParagraph"/>
        <w:ind w:firstLine="0"/>
        <w:rPr>
          <w:i/>
        </w:rPr>
      </w:pPr>
      <w:r w:rsidRPr="00C67D08">
        <w:rPr>
          <w:noProof/>
        </w:rPr>
        <w:pict>
          <v:group id="_x0000_s1038" style="position:absolute;left:0;text-align:left;margin-left:342pt;margin-top:5.2pt;width:165pt;height:150.75pt;z-index:251675648" coordorigin="7395,9930" coordsize="4035,3750">
            <v:shape id="_x0000_s1039" type="#_x0000_t32" style="position:absolute;left:7395;top:11850;width:4035;height:0" o:connectortype="straight">
              <v:stroke startarrow="block" endarrow="block"/>
            </v:shape>
            <v:shape id="_x0000_s1040" type="#_x0000_t32" style="position:absolute;left:9405;top:9930;width:0;height:3750" o:connectortype="straight">
              <v:stroke startarrow="block" endarrow="block"/>
            </v:shape>
          </v:group>
        </w:pict>
      </w:r>
      <w:r w:rsidR="00B42874">
        <w:tab/>
      </w:r>
      <w:r w:rsidR="00B42874">
        <w:tab/>
      </w:r>
      <w:r w:rsidR="00B42874">
        <w:tab/>
      </w:r>
      <w:r w:rsidR="00B42874">
        <w:tab/>
      </w:r>
      <w:r w:rsidR="00B42874">
        <w:tab/>
      </w:r>
      <w:r w:rsidR="00B42874">
        <w:tab/>
      </w:r>
      <w:r w:rsidR="00B42874">
        <w:tab/>
      </w:r>
      <w:r w:rsidR="00B42874">
        <w:tab/>
      </w:r>
      <w:r w:rsidR="00B42874">
        <w:tab/>
      </w:r>
      <w:r w:rsidR="00B42874">
        <w:tab/>
      </w:r>
      <w:r w:rsidR="00B42874">
        <w:tab/>
      </w:r>
      <w:r w:rsidR="00B42874">
        <w:tab/>
      </w:r>
      <w:r w:rsidR="00B42874">
        <w:tab/>
      </w:r>
      <w:r w:rsidR="00B42874">
        <w:tab/>
      </w:r>
      <w:r w:rsidR="00B42874">
        <w:tab/>
      </w:r>
      <w:r w:rsidR="00B42874">
        <w:tab/>
      </w:r>
      <w:r w:rsidR="00B42874">
        <w:tab/>
      </w:r>
      <w:r w:rsidR="00B42874">
        <w:tab/>
      </w:r>
      <w:r w:rsidR="00B42874">
        <w:tab/>
      </w:r>
      <w:r w:rsidR="00B42874">
        <w:tab/>
      </w:r>
      <w:r w:rsidR="00B42874">
        <w:tab/>
      </w:r>
      <w:r w:rsidR="00B42874">
        <w:tab/>
      </w:r>
      <w:proofErr w:type="gramStart"/>
      <w:r w:rsidR="00B42874" w:rsidRPr="00B2051F">
        <w:rPr>
          <w:i/>
        </w:rPr>
        <w:t>y</w:t>
      </w:r>
      <w:proofErr w:type="gramEnd"/>
    </w:p>
    <w:p w:rsidR="00B42874" w:rsidRDefault="00B42874" w:rsidP="00B42874">
      <w:pPr>
        <w:pStyle w:val="ListParagraph"/>
        <w:ind w:firstLine="0"/>
      </w:pPr>
    </w:p>
    <w:p w:rsidR="00B42874" w:rsidRDefault="00B42874" w:rsidP="00B42874">
      <w:pPr>
        <w:pStyle w:val="ListParagraph"/>
        <w:ind w:firstLine="0"/>
      </w:pPr>
      <w:r>
        <w:t>Domain:</w:t>
      </w:r>
    </w:p>
    <w:p w:rsidR="00B42874" w:rsidRDefault="00B42874" w:rsidP="00B42874">
      <w:pPr>
        <w:pStyle w:val="ListParagraph"/>
        <w:ind w:firstLine="0"/>
      </w:pPr>
    </w:p>
    <w:p w:rsidR="00B42874" w:rsidRDefault="00B42874" w:rsidP="00B42874">
      <w:pPr>
        <w:pStyle w:val="ListParagraph"/>
        <w:ind w:firstLine="0"/>
      </w:pPr>
    </w:p>
    <w:p w:rsidR="00B42874" w:rsidRDefault="00B42874" w:rsidP="00B42874">
      <w:pPr>
        <w:pStyle w:val="ListParagraph"/>
        <w:ind w:firstLine="0"/>
      </w:pPr>
      <w:r>
        <w:t>Range:</w:t>
      </w:r>
    </w:p>
    <w:p w:rsidR="00B42874" w:rsidRPr="00B2051F" w:rsidRDefault="00B42874" w:rsidP="00B42874">
      <w:pPr>
        <w:pStyle w:val="ListParagraph"/>
        <w:ind w:firstLine="0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proofErr w:type="gramStart"/>
      <w:r w:rsidRPr="00B2051F">
        <w:rPr>
          <w:i/>
        </w:rPr>
        <w:t>x</w:t>
      </w:r>
      <w:proofErr w:type="gramEnd"/>
      <w:r w:rsidRPr="00B2051F">
        <w:rPr>
          <w:i/>
        </w:rPr>
        <w:tab/>
      </w:r>
    </w:p>
    <w:p w:rsidR="00B42874" w:rsidRDefault="00B42874" w:rsidP="00B42874"/>
    <w:p w:rsidR="00B42874" w:rsidRDefault="00B42874" w:rsidP="00B42874">
      <w:pPr>
        <w:pStyle w:val="ListParagraph"/>
        <w:ind w:firstLine="0"/>
      </w:pPr>
      <w:r>
        <w:t>Symmetries (if any):</w:t>
      </w:r>
    </w:p>
    <w:p w:rsidR="00B42874" w:rsidRDefault="00B42874" w:rsidP="00B42874">
      <w:pPr>
        <w:pStyle w:val="ListParagraph"/>
        <w:ind w:firstLine="0"/>
      </w:pPr>
    </w:p>
    <w:p w:rsidR="00B42874" w:rsidRDefault="002312E9" w:rsidP="00B42874">
      <w:pPr>
        <w:pStyle w:val="ListParagraph"/>
        <w:ind w:firstLine="0"/>
      </w:pPr>
      <w:r>
        <w:tab/>
      </w:r>
      <w:r>
        <w:tab/>
        <w:t>Even, Odd, Neither</w:t>
      </w:r>
    </w:p>
    <w:p w:rsidR="006966DF" w:rsidRDefault="006966DF" w:rsidP="00B42874">
      <w:pPr>
        <w:pStyle w:val="ListParagraph"/>
        <w:ind w:firstLine="0"/>
      </w:pPr>
    </w:p>
    <w:p w:rsidR="00B42874" w:rsidRDefault="00B42874" w:rsidP="00B42874">
      <w:pPr>
        <w:pStyle w:val="ListParagraph"/>
        <w:ind w:firstLine="0"/>
      </w:pPr>
      <w:r>
        <w:t>Asymptotes (if any):</w:t>
      </w:r>
    </w:p>
    <w:p w:rsidR="00B42874" w:rsidRDefault="00B42874" w:rsidP="00B42874">
      <w:pPr>
        <w:pStyle w:val="ListParagraph"/>
        <w:ind w:firstLine="0"/>
      </w:pPr>
    </w:p>
    <w:p w:rsidR="00B42874" w:rsidRDefault="00B42874" w:rsidP="00B42874">
      <w:pPr>
        <w:pStyle w:val="ListParagraph"/>
        <w:ind w:firstLine="0"/>
      </w:pPr>
    </w:p>
    <w:p w:rsidR="00B42874" w:rsidRDefault="00B42874" w:rsidP="00B42874">
      <w:pPr>
        <w:pStyle w:val="ListParagraph"/>
        <w:ind w:firstLine="0"/>
      </w:pPr>
      <w:r>
        <w:t>End Behavior:</w:t>
      </w:r>
    </w:p>
    <w:p w:rsidR="00B42874" w:rsidRDefault="00B42874" w:rsidP="003776A0">
      <w:pPr>
        <w:ind w:left="0" w:firstLine="0"/>
      </w:pPr>
    </w:p>
    <w:p w:rsidR="00B42874" w:rsidRDefault="00B42874" w:rsidP="003776A0">
      <w:pPr>
        <w:ind w:left="0" w:firstLine="0"/>
      </w:pPr>
    </w:p>
    <w:p w:rsidR="00B42874" w:rsidRDefault="00B42874" w:rsidP="003776A0">
      <w:pPr>
        <w:ind w:left="0" w:firstLine="0"/>
      </w:pPr>
    </w:p>
    <w:p w:rsidR="00B37AE4" w:rsidRDefault="00B37AE4" w:rsidP="003776A0">
      <w:pPr>
        <w:ind w:left="0" w:firstLine="0"/>
      </w:pPr>
    </w:p>
    <w:p w:rsidR="00B37AE4" w:rsidRDefault="00B37AE4" w:rsidP="00B37AE4">
      <w:pPr>
        <w:ind w:left="0" w:firstLine="0"/>
      </w:pPr>
      <w:r>
        <w:rPr>
          <w:noProof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-47625</wp:posOffset>
            </wp:positionH>
            <wp:positionV relativeFrom="paragraph">
              <wp:posOffset>47625</wp:posOffset>
            </wp:positionV>
            <wp:extent cx="6629400" cy="381000"/>
            <wp:effectExtent l="19050" t="0" r="0" b="0"/>
            <wp:wrapNone/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t="285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37AE4" w:rsidRDefault="00B37AE4" w:rsidP="00B37AE4">
      <w:pPr>
        <w:ind w:hanging="1800"/>
        <w:rPr>
          <w:b/>
        </w:rPr>
      </w:pPr>
    </w:p>
    <w:p w:rsidR="00B37AE4" w:rsidRDefault="00B37AE4" w:rsidP="00B37AE4">
      <w:pPr>
        <w:ind w:left="0" w:firstLine="0"/>
        <w:rPr>
          <w:b/>
        </w:rPr>
      </w:pPr>
    </w:p>
    <w:p w:rsidR="00B37AE4" w:rsidRPr="00B42874" w:rsidRDefault="00B37AE4" w:rsidP="00B37AE4">
      <w:pPr>
        <w:ind w:hanging="1800"/>
        <w:rPr>
          <w:b/>
        </w:rPr>
      </w:pPr>
      <w:r>
        <w:rPr>
          <w:b/>
        </w:rPr>
        <w:t>IV</w:t>
      </w:r>
      <w:proofErr w:type="gramStart"/>
      <w:r>
        <w:rPr>
          <w:b/>
        </w:rPr>
        <w:t xml:space="preserve">. </w:t>
      </w:r>
      <w:r w:rsidRPr="00353F5E">
        <w:rPr>
          <w:b/>
        </w:rPr>
        <w:t xml:space="preserve"> </w:t>
      </w:r>
      <w:r>
        <w:rPr>
          <w:b/>
        </w:rPr>
        <w:t>Inverse</w:t>
      </w:r>
      <w:proofErr w:type="gramEnd"/>
      <w:r>
        <w:rPr>
          <w:b/>
        </w:rPr>
        <w:t xml:space="preserve"> Variation</w:t>
      </w:r>
      <w:r w:rsidRPr="00353F5E">
        <w:rPr>
          <w:b/>
        </w:rPr>
        <w:t xml:space="preserve"> Functions</w:t>
      </w:r>
    </w:p>
    <w:p w:rsidR="00B37AE4" w:rsidRPr="000C1126" w:rsidRDefault="00B37AE4" w:rsidP="00B37AE4">
      <w:pPr>
        <w:ind w:left="360" w:firstLine="360"/>
      </w:pPr>
      <w:r w:rsidRPr="000C1126">
        <w:t xml:space="preserve">General Rule:  </w:t>
      </w:r>
    </w:p>
    <w:p w:rsidR="00B37AE4" w:rsidRDefault="00C67D08" w:rsidP="00B37AE4">
      <w:pPr>
        <w:pStyle w:val="ListParagraph"/>
        <w:ind w:firstLine="0"/>
      </w:pPr>
      <w:r w:rsidRPr="00C67D08">
        <w:rPr>
          <w:b/>
          <w:noProof/>
        </w:rPr>
        <w:pict>
          <v:rect id="_x0000_s1041" style="position:absolute;left:0;text-align:left;margin-left:48.75pt;margin-top:.95pt;width:166.5pt;height:24.75pt;z-index:251679744"/>
        </w:pict>
      </w:r>
    </w:p>
    <w:p w:rsidR="00B37AE4" w:rsidRPr="00B2051F" w:rsidRDefault="00C67D08" w:rsidP="00B37AE4">
      <w:pPr>
        <w:pStyle w:val="ListParagraph"/>
        <w:ind w:firstLine="0"/>
        <w:rPr>
          <w:i/>
        </w:rPr>
      </w:pPr>
      <w:r w:rsidRPr="00C67D08">
        <w:rPr>
          <w:noProof/>
        </w:rPr>
        <w:pict>
          <v:group id="_x0000_s1042" style="position:absolute;left:0;text-align:left;margin-left:342pt;margin-top:5.2pt;width:165pt;height:150.75pt;z-index:251680768" coordorigin="7395,9930" coordsize="4035,3750">
            <v:shape id="_x0000_s1043" type="#_x0000_t32" style="position:absolute;left:7395;top:11850;width:4035;height:0" o:connectortype="straight">
              <v:stroke startarrow="block" endarrow="block"/>
            </v:shape>
            <v:shape id="_x0000_s1044" type="#_x0000_t32" style="position:absolute;left:9405;top:9930;width:0;height:3750" o:connectortype="straight">
              <v:stroke startarrow="block" endarrow="block"/>
            </v:shape>
          </v:group>
        </w:pict>
      </w:r>
      <w:r w:rsidR="00B37AE4">
        <w:tab/>
      </w:r>
      <w:r w:rsidR="00B37AE4">
        <w:tab/>
      </w:r>
      <w:r w:rsidR="00B37AE4">
        <w:tab/>
      </w:r>
      <w:r w:rsidR="00B37AE4">
        <w:tab/>
      </w:r>
      <w:r w:rsidR="00B37AE4">
        <w:tab/>
      </w:r>
      <w:r w:rsidR="00B37AE4">
        <w:tab/>
      </w:r>
      <w:r w:rsidR="00B37AE4">
        <w:tab/>
      </w:r>
      <w:r w:rsidR="00B37AE4">
        <w:tab/>
      </w:r>
      <w:r w:rsidR="00B37AE4">
        <w:tab/>
      </w:r>
      <w:r w:rsidR="00B37AE4">
        <w:tab/>
      </w:r>
      <w:r w:rsidR="00B37AE4">
        <w:tab/>
      </w:r>
      <w:r w:rsidR="00B37AE4">
        <w:tab/>
      </w:r>
      <w:r w:rsidR="00B37AE4">
        <w:tab/>
      </w:r>
      <w:r w:rsidR="00B37AE4">
        <w:tab/>
      </w:r>
      <w:r w:rsidR="00B37AE4">
        <w:tab/>
      </w:r>
      <w:r w:rsidR="00B37AE4">
        <w:tab/>
      </w:r>
      <w:r w:rsidR="00B37AE4">
        <w:tab/>
      </w:r>
      <w:r w:rsidR="00B37AE4">
        <w:tab/>
      </w:r>
      <w:r w:rsidR="00B37AE4">
        <w:tab/>
      </w:r>
      <w:r w:rsidR="00B37AE4">
        <w:tab/>
      </w:r>
      <w:r w:rsidR="00B37AE4">
        <w:tab/>
      </w:r>
      <w:r w:rsidR="00B37AE4">
        <w:tab/>
      </w:r>
      <w:proofErr w:type="gramStart"/>
      <w:r w:rsidR="00B37AE4" w:rsidRPr="00B2051F">
        <w:rPr>
          <w:i/>
        </w:rPr>
        <w:t>y</w:t>
      </w:r>
      <w:proofErr w:type="gramEnd"/>
    </w:p>
    <w:p w:rsidR="00B37AE4" w:rsidRDefault="00B37AE4" w:rsidP="00B37AE4">
      <w:pPr>
        <w:pStyle w:val="ListParagraph"/>
        <w:ind w:firstLine="0"/>
      </w:pPr>
    </w:p>
    <w:p w:rsidR="00B37AE4" w:rsidRDefault="00B37AE4" w:rsidP="00B37AE4">
      <w:pPr>
        <w:pStyle w:val="ListParagraph"/>
        <w:ind w:firstLine="0"/>
      </w:pPr>
      <w:r>
        <w:t>Domain:</w:t>
      </w:r>
    </w:p>
    <w:p w:rsidR="00B37AE4" w:rsidRDefault="00B37AE4" w:rsidP="00B37AE4">
      <w:pPr>
        <w:pStyle w:val="ListParagraph"/>
        <w:ind w:firstLine="0"/>
      </w:pPr>
    </w:p>
    <w:p w:rsidR="00B37AE4" w:rsidRDefault="00B37AE4" w:rsidP="00B37AE4">
      <w:pPr>
        <w:pStyle w:val="ListParagraph"/>
        <w:ind w:firstLine="0"/>
      </w:pPr>
    </w:p>
    <w:p w:rsidR="00B37AE4" w:rsidRDefault="00B37AE4" w:rsidP="00B37AE4">
      <w:pPr>
        <w:pStyle w:val="ListParagraph"/>
        <w:ind w:firstLine="0"/>
      </w:pPr>
      <w:r>
        <w:t>Range:</w:t>
      </w:r>
    </w:p>
    <w:p w:rsidR="00B37AE4" w:rsidRPr="00B2051F" w:rsidRDefault="00B37AE4" w:rsidP="00B37AE4">
      <w:pPr>
        <w:pStyle w:val="ListParagraph"/>
        <w:ind w:firstLine="0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proofErr w:type="gramStart"/>
      <w:r w:rsidRPr="00B2051F">
        <w:rPr>
          <w:i/>
        </w:rPr>
        <w:t>x</w:t>
      </w:r>
      <w:proofErr w:type="gramEnd"/>
      <w:r w:rsidRPr="00B2051F">
        <w:rPr>
          <w:i/>
        </w:rPr>
        <w:tab/>
      </w:r>
    </w:p>
    <w:p w:rsidR="00B37AE4" w:rsidRDefault="00B37AE4" w:rsidP="00B37AE4"/>
    <w:p w:rsidR="00B37AE4" w:rsidRDefault="00B37AE4" w:rsidP="00B37AE4">
      <w:pPr>
        <w:pStyle w:val="ListParagraph"/>
        <w:ind w:firstLine="0"/>
      </w:pPr>
      <w:r>
        <w:t>Symmetries (if any):</w:t>
      </w:r>
    </w:p>
    <w:p w:rsidR="00B37AE4" w:rsidRDefault="00B37AE4" w:rsidP="00B37AE4">
      <w:pPr>
        <w:pStyle w:val="ListParagraph"/>
        <w:ind w:firstLine="0"/>
      </w:pPr>
    </w:p>
    <w:p w:rsidR="00B37AE4" w:rsidRDefault="002312E9" w:rsidP="00B37AE4">
      <w:pPr>
        <w:pStyle w:val="ListParagraph"/>
        <w:ind w:firstLine="0"/>
      </w:pPr>
      <w:r>
        <w:tab/>
      </w:r>
      <w:r>
        <w:tab/>
        <w:t>Even, Odd, Neither</w:t>
      </w:r>
    </w:p>
    <w:p w:rsidR="00B37AE4" w:rsidRDefault="00B37AE4" w:rsidP="00B37AE4">
      <w:pPr>
        <w:pStyle w:val="ListParagraph"/>
        <w:ind w:firstLine="0"/>
      </w:pPr>
    </w:p>
    <w:p w:rsidR="00B37AE4" w:rsidRDefault="00B37AE4" w:rsidP="00B37AE4">
      <w:pPr>
        <w:pStyle w:val="ListParagraph"/>
        <w:ind w:firstLine="0"/>
      </w:pPr>
      <w:r>
        <w:t>Asymptotes (if any):</w:t>
      </w:r>
    </w:p>
    <w:p w:rsidR="00B37AE4" w:rsidRDefault="00B37AE4" w:rsidP="00B37AE4">
      <w:pPr>
        <w:pStyle w:val="ListParagraph"/>
        <w:ind w:firstLine="0"/>
      </w:pPr>
    </w:p>
    <w:p w:rsidR="00B37AE4" w:rsidRDefault="00B37AE4" w:rsidP="00B37AE4">
      <w:pPr>
        <w:pStyle w:val="ListParagraph"/>
        <w:ind w:firstLine="0"/>
      </w:pPr>
    </w:p>
    <w:p w:rsidR="00B37AE4" w:rsidRDefault="00B37AE4" w:rsidP="00B37AE4">
      <w:pPr>
        <w:pStyle w:val="ListParagraph"/>
        <w:ind w:firstLine="0"/>
      </w:pPr>
    </w:p>
    <w:p w:rsidR="00B37AE4" w:rsidRDefault="00B37AE4" w:rsidP="00B37AE4">
      <w:pPr>
        <w:pStyle w:val="ListParagraph"/>
        <w:ind w:firstLine="0"/>
      </w:pPr>
      <w:r>
        <w:t>End Behavior:</w:t>
      </w:r>
    </w:p>
    <w:p w:rsidR="00B37AE4" w:rsidRDefault="00B37AE4" w:rsidP="00B37AE4">
      <w:pPr>
        <w:ind w:left="0" w:firstLine="0"/>
      </w:pPr>
    </w:p>
    <w:p w:rsidR="00B37AE4" w:rsidRDefault="00B37AE4" w:rsidP="00B37AE4">
      <w:pPr>
        <w:ind w:left="0" w:firstLine="0"/>
      </w:pPr>
    </w:p>
    <w:p w:rsidR="005F39AF" w:rsidRDefault="001E07F0" w:rsidP="003776A0">
      <w:pPr>
        <w:ind w:left="0" w:firstLine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 w:rsidRPr="00726C5F">
        <w:t xml:space="preserve">OVER </w:t>
      </w:r>
      <w:r w:rsidRPr="00726C5F">
        <w:sym w:font="Wingdings" w:char="F0E0"/>
      </w:r>
    </w:p>
    <w:p w:rsidR="005F39AF" w:rsidRDefault="005F39AF" w:rsidP="003776A0">
      <w:pPr>
        <w:ind w:left="0" w:firstLine="0"/>
      </w:pPr>
      <w:r>
        <w:rPr>
          <w:noProof/>
        </w:rPr>
        <w:lastRenderedPageBreak/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104775</wp:posOffset>
            </wp:positionH>
            <wp:positionV relativeFrom="paragraph">
              <wp:posOffset>21590</wp:posOffset>
            </wp:positionV>
            <wp:extent cx="6629400" cy="381000"/>
            <wp:effectExtent l="19050" t="0" r="0" b="0"/>
            <wp:wrapNone/>
            <wp:docPr id="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t="285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F39AF" w:rsidRDefault="005F39AF" w:rsidP="003776A0">
      <w:pPr>
        <w:ind w:left="0" w:firstLine="0"/>
      </w:pPr>
    </w:p>
    <w:p w:rsidR="00B37AE4" w:rsidRDefault="00B37AE4" w:rsidP="003776A0">
      <w:pPr>
        <w:ind w:left="0" w:firstLine="0"/>
      </w:pPr>
    </w:p>
    <w:p w:rsidR="005F39AF" w:rsidRPr="00B42874" w:rsidRDefault="005F39AF" w:rsidP="005F39AF">
      <w:pPr>
        <w:ind w:hanging="1800"/>
        <w:rPr>
          <w:b/>
        </w:rPr>
      </w:pPr>
      <w:r>
        <w:rPr>
          <w:b/>
        </w:rPr>
        <w:t xml:space="preserve">V. </w:t>
      </w:r>
      <w:r w:rsidRPr="00353F5E">
        <w:rPr>
          <w:b/>
        </w:rPr>
        <w:t xml:space="preserve"> </w:t>
      </w:r>
      <w:r>
        <w:rPr>
          <w:b/>
        </w:rPr>
        <w:t>Quadratic</w:t>
      </w:r>
      <w:r w:rsidRPr="00353F5E">
        <w:rPr>
          <w:b/>
        </w:rPr>
        <w:t xml:space="preserve"> Functions</w:t>
      </w:r>
    </w:p>
    <w:p w:rsidR="005F39AF" w:rsidRPr="000C1126" w:rsidRDefault="005F39AF" w:rsidP="005F39AF">
      <w:pPr>
        <w:ind w:left="360" w:firstLine="360"/>
      </w:pPr>
      <w:r w:rsidRPr="000C1126">
        <w:t xml:space="preserve">General Rule:  </w:t>
      </w:r>
    </w:p>
    <w:p w:rsidR="005F39AF" w:rsidRDefault="00C67D08" w:rsidP="005F39AF">
      <w:pPr>
        <w:pStyle w:val="ListParagraph"/>
        <w:ind w:firstLine="0"/>
      </w:pPr>
      <w:r w:rsidRPr="00C67D08">
        <w:rPr>
          <w:b/>
          <w:noProof/>
        </w:rPr>
        <w:pict>
          <v:rect id="_x0000_s1045" style="position:absolute;left:0;text-align:left;margin-left:48.75pt;margin-top:.95pt;width:166.5pt;height:24.75pt;z-index:251686912"/>
        </w:pict>
      </w:r>
    </w:p>
    <w:p w:rsidR="005F39AF" w:rsidRPr="00B2051F" w:rsidRDefault="00C67D08" w:rsidP="005F39AF">
      <w:pPr>
        <w:pStyle w:val="ListParagraph"/>
        <w:ind w:firstLine="0"/>
        <w:rPr>
          <w:i/>
        </w:rPr>
      </w:pPr>
      <w:r w:rsidRPr="00C67D08">
        <w:rPr>
          <w:noProof/>
        </w:rPr>
        <w:pict>
          <v:group id="_x0000_s1046" style="position:absolute;left:0;text-align:left;margin-left:342pt;margin-top:5.2pt;width:165pt;height:150.75pt;z-index:251687936" coordorigin="7395,9930" coordsize="4035,3750">
            <v:shape id="_x0000_s1047" type="#_x0000_t32" style="position:absolute;left:7395;top:11850;width:4035;height:0" o:connectortype="straight">
              <v:stroke startarrow="block" endarrow="block"/>
            </v:shape>
            <v:shape id="_x0000_s1048" type="#_x0000_t32" style="position:absolute;left:9405;top:9930;width:0;height:3750" o:connectortype="straight">
              <v:stroke startarrow="block" endarrow="block"/>
            </v:shape>
          </v:group>
        </w:pict>
      </w:r>
      <w:r w:rsidR="005F39AF">
        <w:tab/>
      </w:r>
      <w:r w:rsidR="005F39AF">
        <w:tab/>
      </w:r>
      <w:r w:rsidR="005F39AF">
        <w:tab/>
      </w:r>
      <w:r w:rsidR="005F39AF">
        <w:tab/>
      </w:r>
      <w:r w:rsidR="005F39AF">
        <w:tab/>
      </w:r>
      <w:r w:rsidR="005F39AF">
        <w:tab/>
      </w:r>
      <w:r w:rsidR="005F39AF">
        <w:tab/>
      </w:r>
      <w:r w:rsidR="005F39AF">
        <w:tab/>
      </w:r>
      <w:r w:rsidR="005F39AF">
        <w:tab/>
      </w:r>
      <w:r w:rsidR="005F39AF">
        <w:tab/>
      </w:r>
      <w:r w:rsidR="005F39AF">
        <w:tab/>
      </w:r>
      <w:r w:rsidR="005F39AF">
        <w:tab/>
      </w:r>
      <w:r w:rsidR="005F39AF">
        <w:tab/>
      </w:r>
      <w:r w:rsidR="005F39AF">
        <w:tab/>
      </w:r>
      <w:r w:rsidR="005F39AF">
        <w:tab/>
      </w:r>
      <w:r w:rsidR="005F39AF">
        <w:tab/>
      </w:r>
      <w:r w:rsidR="005F39AF">
        <w:tab/>
      </w:r>
      <w:r w:rsidR="005F39AF">
        <w:tab/>
      </w:r>
      <w:r w:rsidR="005F39AF">
        <w:tab/>
      </w:r>
      <w:r w:rsidR="005F39AF">
        <w:tab/>
      </w:r>
      <w:r w:rsidR="005F39AF">
        <w:tab/>
      </w:r>
      <w:r w:rsidR="005F39AF">
        <w:tab/>
      </w:r>
      <w:proofErr w:type="gramStart"/>
      <w:r w:rsidR="005F39AF" w:rsidRPr="00B2051F">
        <w:rPr>
          <w:i/>
        </w:rPr>
        <w:t>y</w:t>
      </w:r>
      <w:proofErr w:type="gramEnd"/>
    </w:p>
    <w:p w:rsidR="005F39AF" w:rsidRDefault="005F39AF" w:rsidP="005F39AF">
      <w:pPr>
        <w:pStyle w:val="ListParagraph"/>
        <w:ind w:firstLine="0"/>
      </w:pPr>
    </w:p>
    <w:p w:rsidR="005F39AF" w:rsidRDefault="005F39AF" w:rsidP="005F39AF">
      <w:pPr>
        <w:pStyle w:val="ListParagraph"/>
        <w:ind w:firstLine="0"/>
      </w:pPr>
      <w:r>
        <w:t>Domain:</w:t>
      </w:r>
    </w:p>
    <w:p w:rsidR="005F39AF" w:rsidRDefault="005F39AF" w:rsidP="005F39AF">
      <w:pPr>
        <w:pStyle w:val="ListParagraph"/>
        <w:ind w:firstLine="0"/>
      </w:pPr>
    </w:p>
    <w:p w:rsidR="005F39AF" w:rsidRDefault="005F39AF" w:rsidP="005F39AF">
      <w:pPr>
        <w:pStyle w:val="ListParagraph"/>
        <w:ind w:firstLine="0"/>
      </w:pPr>
    </w:p>
    <w:p w:rsidR="005F39AF" w:rsidRDefault="005F39AF" w:rsidP="005F39AF">
      <w:pPr>
        <w:pStyle w:val="ListParagraph"/>
        <w:ind w:firstLine="0"/>
      </w:pPr>
      <w:r>
        <w:t>Range:</w:t>
      </w:r>
    </w:p>
    <w:p w:rsidR="005F39AF" w:rsidRPr="00B2051F" w:rsidRDefault="005F39AF" w:rsidP="005F39AF">
      <w:pPr>
        <w:pStyle w:val="ListParagraph"/>
        <w:ind w:firstLine="0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proofErr w:type="gramStart"/>
      <w:r w:rsidRPr="00B2051F">
        <w:rPr>
          <w:i/>
        </w:rPr>
        <w:t>x</w:t>
      </w:r>
      <w:proofErr w:type="gramEnd"/>
      <w:r w:rsidRPr="00B2051F">
        <w:rPr>
          <w:i/>
        </w:rPr>
        <w:tab/>
      </w:r>
    </w:p>
    <w:p w:rsidR="005F39AF" w:rsidRDefault="005F39AF" w:rsidP="005F39AF"/>
    <w:p w:rsidR="005F39AF" w:rsidRDefault="005F39AF" w:rsidP="005F39AF">
      <w:pPr>
        <w:pStyle w:val="ListParagraph"/>
        <w:ind w:firstLine="0"/>
      </w:pPr>
      <w:r>
        <w:t>Symmetries (if any):</w:t>
      </w:r>
    </w:p>
    <w:p w:rsidR="005F39AF" w:rsidRDefault="005F39AF" w:rsidP="005F39AF">
      <w:pPr>
        <w:pStyle w:val="ListParagraph"/>
        <w:ind w:firstLine="0"/>
      </w:pPr>
    </w:p>
    <w:p w:rsidR="005F39AF" w:rsidRDefault="002312E9" w:rsidP="005F39AF">
      <w:pPr>
        <w:pStyle w:val="ListParagraph"/>
        <w:ind w:firstLine="0"/>
      </w:pPr>
      <w:r>
        <w:tab/>
      </w:r>
      <w:r>
        <w:tab/>
        <w:t>Even, Odd, Neither</w:t>
      </w:r>
    </w:p>
    <w:p w:rsidR="005F39AF" w:rsidRDefault="005F39AF" w:rsidP="005F39AF">
      <w:pPr>
        <w:pStyle w:val="ListParagraph"/>
        <w:ind w:firstLine="0"/>
      </w:pPr>
    </w:p>
    <w:p w:rsidR="005F39AF" w:rsidRDefault="005F39AF" w:rsidP="005F39AF">
      <w:pPr>
        <w:pStyle w:val="ListParagraph"/>
        <w:ind w:firstLine="0"/>
      </w:pPr>
      <w:r>
        <w:t>Asymptotes (if any):</w:t>
      </w:r>
    </w:p>
    <w:p w:rsidR="005F39AF" w:rsidRDefault="005F39AF" w:rsidP="005F39AF">
      <w:pPr>
        <w:pStyle w:val="ListParagraph"/>
        <w:ind w:firstLine="0"/>
      </w:pPr>
    </w:p>
    <w:p w:rsidR="005F39AF" w:rsidRDefault="005F39AF" w:rsidP="005F39AF">
      <w:pPr>
        <w:pStyle w:val="ListParagraph"/>
        <w:ind w:firstLine="0"/>
      </w:pPr>
    </w:p>
    <w:p w:rsidR="005F39AF" w:rsidRDefault="005F39AF" w:rsidP="005F39AF">
      <w:pPr>
        <w:pStyle w:val="ListParagraph"/>
        <w:ind w:firstLine="0"/>
      </w:pPr>
    </w:p>
    <w:p w:rsidR="005F39AF" w:rsidRDefault="005F39AF" w:rsidP="00907524">
      <w:pPr>
        <w:pStyle w:val="ListParagraph"/>
        <w:ind w:firstLine="0"/>
      </w:pPr>
      <w:r>
        <w:t>End Behavior:</w:t>
      </w:r>
    </w:p>
    <w:p w:rsidR="005F39AF" w:rsidRDefault="00BF1BC6" w:rsidP="005F39AF">
      <w:pPr>
        <w:ind w:left="0" w:firstLine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BF1BC6" w:rsidRDefault="00BF1BC6" w:rsidP="00BF1BC6">
      <w:pPr>
        <w:ind w:left="0" w:firstLine="0"/>
      </w:pPr>
      <w:r>
        <w:rPr>
          <w:noProof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104775</wp:posOffset>
            </wp:positionH>
            <wp:positionV relativeFrom="paragraph">
              <wp:posOffset>19050</wp:posOffset>
            </wp:positionV>
            <wp:extent cx="6629400" cy="314325"/>
            <wp:effectExtent l="19050" t="0" r="0" b="0"/>
            <wp:wrapNone/>
            <wp:docPr id="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t="285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F1BC6" w:rsidRDefault="00BF1BC6" w:rsidP="00BF1BC6">
      <w:pPr>
        <w:ind w:left="0" w:firstLine="0"/>
      </w:pPr>
    </w:p>
    <w:p w:rsidR="00BF1BC6" w:rsidRDefault="00BF1BC6" w:rsidP="00BF1BC6">
      <w:pPr>
        <w:ind w:hanging="1800"/>
        <w:rPr>
          <w:b/>
        </w:rPr>
      </w:pPr>
      <w:r>
        <w:rPr>
          <w:b/>
        </w:rPr>
        <w:t>VI</w:t>
      </w:r>
      <w:proofErr w:type="gramStart"/>
      <w:r>
        <w:rPr>
          <w:b/>
        </w:rPr>
        <w:t xml:space="preserve">. </w:t>
      </w:r>
      <w:r w:rsidRPr="00353F5E">
        <w:rPr>
          <w:b/>
        </w:rPr>
        <w:t xml:space="preserve"> </w:t>
      </w:r>
      <w:r w:rsidR="001E07F0">
        <w:rPr>
          <w:b/>
        </w:rPr>
        <w:t>Sine</w:t>
      </w:r>
      <w:proofErr w:type="gramEnd"/>
      <w:r w:rsidR="001E07F0">
        <w:rPr>
          <w:b/>
        </w:rPr>
        <w:t xml:space="preserve">, </w:t>
      </w:r>
      <w:r>
        <w:rPr>
          <w:b/>
        </w:rPr>
        <w:t>Cosine</w:t>
      </w:r>
      <w:r w:rsidRPr="00353F5E">
        <w:rPr>
          <w:b/>
        </w:rPr>
        <w:t xml:space="preserve"> </w:t>
      </w:r>
      <w:r w:rsidR="001E07F0">
        <w:rPr>
          <w:b/>
        </w:rPr>
        <w:t xml:space="preserve"> &amp; Tangent </w:t>
      </w:r>
      <w:r w:rsidRPr="00353F5E">
        <w:rPr>
          <w:b/>
        </w:rPr>
        <w:t>Functions</w:t>
      </w:r>
    </w:p>
    <w:p w:rsidR="001E07F0" w:rsidRPr="00B42874" w:rsidRDefault="001E07F0" w:rsidP="00BF1BC6">
      <w:pPr>
        <w:ind w:hanging="1800"/>
        <w:rPr>
          <w:b/>
        </w:rPr>
      </w:pPr>
    </w:p>
    <w:p w:rsidR="00BF1BC6" w:rsidRPr="000C1126" w:rsidRDefault="00BF1BC6" w:rsidP="00BF1BC6">
      <w:pPr>
        <w:ind w:left="360" w:firstLine="360"/>
      </w:pPr>
      <w:r w:rsidRPr="000C1126">
        <w:t xml:space="preserve">General Rule:  </w:t>
      </w:r>
    </w:p>
    <w:p w:rsidR="00BF1BC6" w:rsidRDefault="00C67D08" w:rsidP="00BF1BC6">
      <w:pPr>
        <w:pStyle w:val="ListParagraph"/>
        <w:ind w:firstLine="0"/>
      </w:pPr>
      <w:r w:rsidRPr="00C67D08">
        <w:rPr>
          <w:b/>
          <w:noProof/>
        </w:rPr>
        <w:pict>
          <v:rect id="_x0000_s1049" style="position:absolute;left:0;text-align:left;margin-left:48.75pt;margin-top:.95pt;width:166.5pt;height:24.75pt;z-index:251691008"/>
        </w:pict>
      </w:r>
    </w:p>
    <w:p w:rsidR="00BF1BC6" w:rsidRPr="00F40094" w:rsidRDefault="00C67D08" w:rsidP="00F40094">
      <w:pPr>
        <w:pStyle w:val="ListParagraph"/>
        <w:ind w:firstLine="0"/>
        <w:rPr>
          <w:i/>
        </w:rPr>
      </w:pPr>
      <w:r w:rsidRPr="00C67D08">
        <w:rPr>
          <w:noProof/>
        </w:rPr>
        <w:pict>
          <v:group id="_x0000_s1050" style="position:absolute;left:0;text-align:left;margin-left:342pt;margin-top:5.2pt;width:165pt;height:150.75pt;z-index:251692032" coordorigin="7395,9930" coordsize="4035,3750">
            <v:shape id="_x0000_s1051" type="#_x0000_t32" style="position:absolute;left:7395;top:11850;width:4035;height:0" o:connectortype="straight">
              <v:stroke startarrow="block" endarrow="block"/>
            </v:shape>
            <v:shape id="_x0000_s1052" type="#_x0000_t32" style="position:absolute;left:9405;top:9930;width:0;height:3750" o:connectortype="straight">
              <v:stroke startarrow="block" endarrow="block"/>
            </v:shape>
          </v:group>
        </w:pict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proofErr w:type="gramStart"/>
      <w:r w:rsidR="00BF1BC6" w:rsidRPr="00B2051F">
        <w:rPr>
          <w:i/>
        </w:rPr>
        <w:t>y</w:t>
      </w:r>
      <w:proofErr w:type="gramEnd"/>
    </w:p>
    <w:p w:rsidR="00BF1BC6" w:rsidRDefault="00BF1BC6" w:rsidP="00BF1BC6">
      <w:pPr>
        <w:pStyle w:val="ListParagraph"/>
        <w:ind w:firstLine="0"/>
      </w:pPr>
      <w:r>
        <w:t>Domain:</w:t>
      </w: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  <w:r>
        <w:t>Range:</w:t>
      </w:r>
    </w:p>
    <w:p w:rsidR="00BF1BC6" w:rsidRPr="00B2051F" w:rsidRDefault="00BF1BC6" w:rsidP="00BF1BC6">
      <w:pPr>
        <w:pStyle w:val="ListParagraph"/>
        <w:ind w:firstLine="0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proofErr w:type="gramStart"/>
      <w:r w:rsidRPr="00B2051F">
        <w:rPr>
          <w:i/>
        </w:rPr>
        <w:t>x</w:t>
      </w:r>
      <w:proofErr w:type="gramEnd"/>
      <w:r w:rsidRPr="00B2051F">
        <w:rPr>
          <w:i/>
        </w:rPr>
        <w:tab/>
      </w:r>
    </w:p>
    <w:p w:rsidR="00BF1BC6" w:rsidRDefault="00BF1BC6" w:rsidP="00BF1BC6"/>
    <w:p w:rsidR="00BF1BC6" w:rsidRDefault="00BF1BC6" w:rsidP="00BF1BC6">
      <w:pPr>
        <w:pStyle w:val="ListParagraph"/>
        <w:ind w:firstLine="0"/>
      </w:pPr>
      <w:r>
        <w:t>Symmetries (if any):</w:t>
      </w:r>
    </w:p>
    <w:p w:rsidR="00BF1BC6" w:rsidRDefault="00BF1BC6" w:rsidP="00BF1BC6">
      <w:pPr>
        <w:pStyle w:val="ListParagraph"/>
        <w:ind w:firstLine="0"/>
      </w:pPr>
    </w:p>
    <w:p w:rsidR="00BF1BC6" w:rsidRDefault="002312E9" w:rsidP="00BF1BC6">
      <w:pPr>
        <w:pStyle w:val="ListParagraph"/>
        <w:ind w:firstLine="0"/>
      </w:pPr>
      <w:r>
        <w:tab/>
      </w:r>
      <w:r>
        <w:tab/>
        <w:t>Even, Odd, Neither</w:t>
      </w: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  <w:r>
        <w:t>Asymptotes (if any):</w:t>
      </w: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  <w:r>
        <w:t>End Behavior:</w:t>
      </w: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</w:p>
    <w:p w:rsidR="001E07F0" w:rsidRDefault="001E07F0" w:rsidP="00BF1BC6">
      <w:pPr>
        <w:pStyle w:val="ListParagraph"/>
        <w:ind w:firstLine="0"/>
      </w:pPr>
    </w:p>
    <w:p w:rsidR="00B7108B" w:rsidRDefault="00B7108B" w:rsidP="00BF1BC6">
      <w:pPr>
        <w:pStyle w:val="ListParagraph"/>
        <w:ind w:firstLine="0"/>
      </w:pPr>
    </w:p>
    <w:p w:rsidR="001E07F0" w:rsidRDefault="001E07F0" w:rsidP="00BF1BC6">
      <w:pPr>
        <w:pStyle w:val="ListParagraph"/>
        <w:ind w:firstLine="0"/>
      </w:pPr>
    </w:p>
    <w:p w:rsidR="00BF1BC6" w:rsidRPr="000C1126" w:rsidRDefault="00BF1BC6" w:rsidP="00BF1BC6">
      <w:pPr>
        <w:ind w:left="360" w:firstLine="360"/>
      </w:pPr>
      <w:r w:rsidRPr="000C1126">
        <w:lastRenderedPageBreak/>
        <w:t xml:space="preserve">General Rule:  </w:t>
      </w:r>
    </w:p>
    <w:p w:rsidR="00BF1BC6" w:rsidRDefault="00C67D08" w:rsidP="00BF1BC6">
      <w:pPr>
        <w:pStyle w:val="ListParagraph"/>
        <w:ind w:firstLine="0"/>
      </w:pPr>
      <w:r w:rsidRPr="00C67D08">
        <w:rPr>
          <w:b/>
          <w:noProof/>
        </w:rPr>
        <w:pict>
          <v:rect id="_x0000_s1053" style="position:absolute;left:0;text-align:left;margin-left:48.75pt;margin-top:.95pt;width:166.5pt;height:24.75pt;z-index:251694080"/>
        </w:pict>
      </w:r>
    </w:p>
    <w:p w:rsidR="00BF1BC6" w:rsidRPr="00F40094" w:rsidRDefault="00C67D08" w:rsidP="00F40094">
      <w:pPr>
        <w:pStyle w:val="ListParagraph"/>
        <w:ind w:firstLine="0"/>
        <w:rPr>
          <w:i/>
        </w:rPr>
      </w:pPr>
      <w:r w:rsidRPr="00C67D08">
        <w:rPr>
          <w:noProof/>
        </w:rPr>
        <w:pict>
          <v:group id="_x0000_s1054" style="position:absolute;left:0;text-align:left;margin-left:342pt;margin-top:5.2pt;width:165pt;height:150.75pt;z-index:251695104" coordorigin="7395,9930" coordsize="4035,3750">
            <v:shape id="_x0000_s1055" type="#_x0000_t32" style="position:absolute;left:7395;top:11850;width:4035;height:0" o:connectortype="straight">
              <v:stroke startarrow="block" endarrow="block"/>
            </v:shape>
            <v:shape id="_x0000_s1056" type="#_x0000_t32" style="position:absolute;left:9405;top:9930;width:0;height:3750" o:connectortype="straight">
              <v:stroke startarrow="block" endarrow="block"/>
            </v:shape>
          </v:group>
        </w:pict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proofErr w:type="gramStart"/>
      <w:r w:rsidR="00BF1BC6" w:rsidRPr="00B2051F">
        <w:rPr>
          <w:i/>
        </w:rPr>
        <w:t>y</w:t>
      </w:r>
      <w:proofErr w:type="gramEnd"/>
    </w:p>
    <w:p w:rsidR="00BF1BC6" w:rsidRDefault="00BF1BC6" w:rsidP="00BF1BC6">
      <w:pPr>
        <w:pStyle w:val="ListParagraph"/>
        <w:ind w:firstLine="0"/>
      </w:pPr>
      <w:r>
        <w:t>Domain:</w:t>
      </w: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  <w:r>
        <w:t>Range:</w:t>
      </w:r>
    </w:p>
    <w:p w:rsidR="00BF1BC6" w:rsidRPr="00B2051F" w:rsidRDefault="00BF1BC6" w:rsidP="00BF1BC6">
      <w:pPr>
        <w:pStyle w:val="ListParagraph"/>
        <w:ind w:firstLine="0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proofErr w:type="gramStart"/>
      <w:r w:rsidRPr="00B2051F">
        <w:rPr>
          <w:i/>
        </w:rPr>
        <w:t>x</w:t>
      </w:r>
      <w:proofErr w:type="gramEnd"/>
      <w:r w:rsidRPr="00B2051F">
        <w:rPr>
          <w:i/>
        </w:rPr>
        <w:tab/>
      </w:r>
    </w:p>
    <w:p w:rsidR="00BF1BC6" w:rsidRDefault="00BF1BC6" w:rsidP="00BF1BC6"/>
    <w:p w:rsidR="00BF1BC6" w:rsidRDefault="00BF1BC6" w:rsidP="00BF1BC6">
      <w:pPr>
        <w:pStyle w:val="ListParagraph"/>
        <w:ind w:firstLine="0"/>
      </w:pPr>
      <w:r>
        <w:t>Symmetries (if any):</w:t>
      </w:r>
    </w:p>
    <w:p w:rsidR="00BF1BC6" w:rsidRDefault="00BF1BC6" w:rsidP="00BF1BC6">
      <w:pPr>
        <w:pStyle w:val="ListParagraph"/>
        <w:ind w:firstLine="0"/>
      </w:pPr>
    </w:p>
    <w:p w:rsidR="00BF1BC6" w:rsidRDefault="002312E9" w:rsidP="00BF1BC6">
      <w:pPr>
        <w:pStyle w:val="ListParagraph"/>
        <w:ind w:firstLine="0"/>
      </w:pPr>
      <w:r>
        <w:tab/>
      </w:r>
      <w:r>
        <w:tab/>
        <w:t>Even, Odd, Neither</w:t>
      </w: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  <w:r>
        <w:t>Asymptotes (if any):</w:t>
      </w: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  <w:r>
        <w:t>End Behavior:</w:t>
      </w:r>
    </w:p>
    <w:p w:rsidR="001E07F0" w:rsidRDefault="001E07F0" w:rsidP="00BF1BC6">
      <w:pPr>
        <w:pStyle w:val="ListParagraph"/>
        <w:ind w:firstLine="0"/>
      </w:pPr>
    </w:p>
    <w:p w:rsidR="001E07F0" w:rsidRDefault="001E07F0" w:rsidP="00BF1BC6">
      <w:pPr>
        <w:pStyle w:val="ListParagraph"/>
        <w:ind w:firstLine="0"/>
      </w:pPr>
    </w:p>
    <w:p w:rsidR="001E07F0" w:rsidRDefault="001E07F0" w:rsidP="00BF1BC6">
      <w:pPr>
        <w:pStyle w:val="ListParagraph"/>
        <w:ind w:firstLine="0"/>
      </w:pPr>
    </w:p>
    <w:p w:rsidR="001E07F0" w:rsidRDefault="001E07F0" w:rsidP="00BF1BC6">
      <w:pPr>
        <w:pStyle w:val="ListParagraph"/>
        <w:ind w:firstLine="0"/>
      </w:pPr>
    </w:p>
    <w:p w:rsidR="001E07F0" w:rsidRPr="000C1126" w:rsidRDefault="001E07F0" w:rsidP="001E07F0">
      <w:pPr>
        <w:ind w:left="360" w:firstLine="360"/>
      </w:pPr>
      <w:r w:rsidRPr="000C1126">
        <w:t xml:space="preserve">General Rule:  </w:t>
      </w:r>
    </w:p>
    <w:p w:rsidR="001E07F0" w:rsidRDefault="00C67D08" w:rsidP="001E07F0">
      <w:pPr>
        <w:pStyle w:val="ListParagraph"/>
        <w:ind w:firstLine="0"/>
      </w:pPr>
      <w:r w:rsidRPr="00C67D08">
        <w:rPr>
          <w:b/>
          <w:noProof/>
        </w:rPr>
        <w:pict>
          <v:rect id="_x0000_s1063" style="position:absolute;left:0;text-align:left;margin-left:48.75pt;margin-top:.95pt;width:166.5pt;height:24.75pt;z-index:251705344"/>
        </w:pict>
      </w:r>
    </w:p>
    <w:p w:rsidR="001E07F0" w:rsidRPr="00F40094" w:rsidRDefault="00C67D08" w:rsidP="001E07F0">
      <w:pPr>
        <w:pStyle w:val="ListParagraph"/>
        <w:ind w:firstLine="0"/>
        <w:rPr>
          <w:i/>
        </w:rPr>
      </w:pPr>
      <w:r w:rsidRPr="00C67D08">
        <w:rPr>
          <w:noProof/>
        </w:rPr>
        <w:pict>
          <v:group id="_x0000_s1064" style="position:absolute;left:0;text-align:left;margin-left:342pt;margin-top:5.2pt;width:165pt;height:150.75pt;z-index:251706368" coordorigin="7395,9930" coordsize="4035,3750">
            <v:shape id="_x0000_s1065" type="#_x0000_t32" style="position:absolute;left:7395;top:11850;width:4035;height:0" o:connectortype="straight">
              <v:stroke startarrow="block" endarrow="block"/>
            </v:shape>
            <v:shape id="_x0000_s1066" type="#_x0000_t32" style="position:absolute;left:9405;top:9930;width:0;height:3750" o:connectortype="straight">
              <v:stroke startarrow="block" endarrow="block"/>
            </v:shape>
          </v:group>
        </w:pict>
      </w:r>
      <w:r w:rsidR="001E07F0">
        <w:tab/>
      </w:r>
      <w:r w:rsidR="001E07F0">
        <w:tab/>
      </w:r>
      <w:r w:rsidR="001E07F0">
        <w:tab/>
      </w:r>
      <w:r w:rsidR="001E07F0">
        <w:tab/>
      </w:r>
      <w:r w:rsidR="001E07F0">
        <w:tab/>
      </w:r>
      <w:r w:rsidR="001E07F0">
        <w:tab/>
      </w:r>
      <w:r w:rsidR="001E07F0">
        <w:tab/>
      </w:r>
      <w:r w:rsidR="001E07F0">
        <w:tab/>
      </w:r>
      <w:r w:rsidR="001E07F0">
        <w:tab/>
      </w:r>
      <w:r w:rsidR="001E07F0">
        <w:tab/>
      </w:r>
      <w:r w:rsidR="001E07F0">
        <w:tab/>
      </w:r>
      <w:r w:rsidR="001E07F0">
        <w:tab/>
      </w:r>
      <w:r w:rsidR="001E07F0">
        <w:tab/>
      </w:r>
      <w:r w:rsidR="001E07F0">
        <w:tab/>
      </w:r>
      <w:r w:rsidR="001E07F0">
        <w:tab/>
      </w:r>
      <w:r w:rsidR="001E07F0">
        <w:tab/>
      </w:r>
      <w:r w:rsidR="001E07F0">
        <w:tab/>
      </w:r>
      <w:r w:rsidR="001E07F0">
        <w:tab/>
      </w:r>
      <w:r w:rsidR="001E07F0">
        <w:tab/>
      </w:r>
      <w:r w:rsidR="001E07F0">
        <w:tab/>
      </w:r>
      <w:r w:rsidR="001E07F0">
        <w:tab/>
      </w:r>
      <w:r w:rsidR="001E07F0">
        <w:tab/>
      </w:r>
      <w:proofErr w:type="gramStart"/>
      <w:r w:rsidR="001E07F0" w:rsidRPr="00B2051F">
        <w:rPr>
          <w:i/>
        </w:rPr>
        <w:t>y</w:t>
      </w:r>
      <w:proofErr w:type="gramEnd"/>
    </w:p>
    <w:p w:rsidR="001E07F0" w:rsidRDefault="001E07F0" w:rsidP="001E07F0">
      <w:pPr>
        <w:pStyle w:val="ListParagraph"/>
        <w:ind w:firstLine="0"/>
      </w:pPr>
      <w:r>
        <w:t>Domain:</w:t>
      </w:r>
    </w:p>
    <w:p w:rsidR="001E07F0" w:rsidRDefault="001E07F0" w:rsidP="001E07F0">
      <w:pPr>
        <w:pStyle w:val="ListParagraph"/>
        <w:ind w:firstLine="0"/>
      </w:pPr>
    </w:p>
    <w:p w:rsidR="001E07F0" w:rsidRDefault="001E07F0" w:rsidP="001E07F0">
      <w:pPr>
        <w:pStyle w:val="ListParagraph"/>
        <w:ind w:firstLine="0"/>
      </w:pPr>
    </w:p>
    <w:p w:rsidR="001E07F0" w:rsidRDefault="001E07F0" w:rsidP="001E07F0">
      <w:pPr>
        <w:pStyle w:val="ListParagraph"/>
        <w:ind w:firstLine="0"/>
      </w:pPr>
      <w:r>
        <w:t>Range:</w:t>
      </w:r>
    </w:p>
    <w:p w:rsidR="001E07F0" w:rsidRPr="00B2051F" w:rsidRDefault="001E07F0" w:rsidP="001E07F0">
      <w:pPr>
        <w:pStyle w:val="ListParagraph"/>
        <w:ind w:firstLine="0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proofErr w:type="gramStart"/>
      <w:r w:rsidRPr="00B2051F">
        <w:rPr>
          <w:i/>
        </w:rPr>
        <w:t>x</w:t>
      </w:r>
      <w:proofErr w:type="gramEnd"/>
      <w:r w:rsidRPr="00B2051F">
        <w:rPr>
          <w:i/>
        </w:rPr>
        <w:tab/>
      </w:r>
    </w:p>
    <w:p w:rsidR="001E07F0" w:rsidRDefault="001E07F0" w:rsidP="001E07F0"/>
    <w:p w:rsidR="001E07F0" w:rsidRDefault="001E07F0" w:rsidP="001E07F0">
      <w:pPr>
        <w:pStyle w:val="ListParagraph"/>
        <w:ind w:firstLine="0"/>
      </w:pPr>
      <w:r>
        <w:t>Symmetries (if any):</w:t>
      </w:r>
    </w:p>
    <w:p w:rsidR="001E07F0" w:rsidRDefault="001E07F0" w:rsidP="001E07F0">
      <w:pPr>
        <w:pStyle w:val="ListParagraph"/>
        <w:ind w:firstLine="0"/>
      </w:pPr>
    </w:p>
    <w:p w:rsidR="001E07F0" w:rsidRDefault="001E07F0" w:rsidP="001E07F0">
      <w:pPr>
        <w:pStyle w:val="ListParagraph"/>
        <w:ind w:firstLine="0"/>
      </w:pPr>
      <w:r>
        <w:tab/>
      </w:r>
      <w:r>
        <w:tab/>
        <w:t>Even, Odd, Neither</w:t>
      </w:r>
    </w:p>
    <w:p w:rsidR="001E07F0" w:rsidRDefault="001E07F0" w:rsidP="001E07F0">
      <w:pPr>
        <w:pStyle w:val="ListParagraph"/>
        <w:ind w:firstLine="0"/>
      </w:pPr>
    </w:p>
    <w:p w:rsidR="001E07F0" w:rsidRDefault="001E07F0" w:rsidP="001E07F0">
      <w:pPr>
        <w:pStyle w:val="ListParagraph"/>
        <w:ind w:firstLine="0"/>
      </w:pPr>
      <w:r>
        <w:t>Asymptotes (if any):</w:t>
      </w:r>
    </w:p>
    <w:p w:rsidR="001E07F0" w:rsidRDefault="001E07F0" w:rsidP="001E07F0">
      <w:pPr>
        <w:pStyle w:val="ListParagraph"/>
        <w:ind w:firstLine="0"/>
      </w:pPr>
    </w:p>
    <w:p w:rsidR="001E07F0" w:rsidRDefault="001E07F0" w:rsidP="001E07F0">
      <w:pPr>
        <w:pStyle w:val="ListParagraph"/>
        <w:ind w:firstLine="0"/>
      </w:pPr>
    </w:p>
    <w:p w:rsidR="001E07F0" w:rsidRDefault="001E07F0" w:rsidP="001E07F0">
      <w:pPr>
        <w:pStyle w:val="ListParagraph"/>
        <w:ind w:firstLine="0"/>
      </w:pPr>
    </w:p>
    <w:p w:rsidR="001E07F0" w:rsidRDefault="001E07F0" w:rsidP="001E07F0">
      <w:pPr>
        <w:pStyle w:val="ListParagraph"/>
        <w:ind w:firstLine="0"/>
      </w:pPr>
      <w:r>
        <w:t>End Behavior:</w:t>
      </w:r>
    </w:p>
    <w:p w:rsidR="001E07F0" w:rsidRDefault="001E07F0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ind w:left="0" w:firstLine="0"/>
      </w:pPr>
    </w:p>
    <w:p w:rsidR="00BF1BC6" w:rsidRDefault="00BF1BC6" w:rsidP="00BF1BC6">
      <w:pPr>
        <w:ind w:left="0" w:firstLine="0"/>
      </w:pPr>
    </w:p>
    <w:p w:rsidR="005F39AF" w:rsidRPr="003219DE" w:rsidRDefault="00C67D08" w:rsidP="005F39AF">
      <w:pPr>
        <w:ind w:left="0" w:firstLine="0"/>
        <w:rPr>
          <w:i/>
        </w:rPr>
      </w:pPr>
      <w:r w:rsidRPr="00C67D08">
        <w:rPr>
          <w:noProof/>
        </w:rPr>
        <w:pict>
          <v:shape id="_x0000_s1057" type="#_x0000_t32" style="position:absolute;margin-left:-1.5pt;margin-top:-.25pt;width:512.25pt;height:0;z-index:251696128" o:connectortype="straight">
            <v:stroke dashstyle="dash"/>
          </v:shape>
        </w:pict>
      </w:r>
      <w:r w:rsidR="00F40094">
        <w:t>2.</w:t>
      </w:r>
      <w:r w:rsidR="00F40094">
        <w:tab/>
        <w:t>a.</w:t>
      </w:r>
      <w:r w:rsidR="00F40094">
        <w:tab/>
      </w:r>
      <w:r w:rsidR="003219DE">
        <w:rPr>
          <w:i/>
        </w:rPr>
        <w:t>NEXT-NOW Rules</w:t>
      </w:r>
      <w:r w:rsidR="003219DE">
        <w:tab/>
      </w:r>
      <w:r w:rsidR="003219DE">
        <w:tab/>
      </w:r>
      <w:r w:rsidR="003219DE">
        <w:tab/>
      </w:r>
      <w:r w:rsidR="003219DE">
        <w:tab/>
      </w:r>
      <w:r w:rsidR="003219DE">
        <w:tab/>
      </w:r>
      <w:r w:rsidR="003219DE">
        <w:tab/>
      </w:r>
      <w:r w:rsidR="003219DE">
        <w:tab/>
      </w:r>
      <w:r w:rsidR="003219DE">
        <w:tab/>
      </w:r>
      <w:r w:rsidR="003219DE">
        <w:tab/>
      </w:r>
      <w:r w:rsidR="00F40094">
        <w:t>b.</w:t>
      </w:r>
      <w:r w:rsidR="003219DE">
        <w:t xml:space="preserve">  </w:t>
      </w:r>
      <w:r w:rsidR="003219DE">
        <w:rPr>
          <w:i/>
        </w:rPr>
        <w:t>Recursive Rules</w:t>
      </w:r>
    </w:p>
    <w:p w:rsidR="005F39AF" w:rsidRDefault="005F39AF" w:rsidP="003776A0">
      <w:pPr>
        <w:ind w:left="0" w:firstLine="0"/>
      </w:pPr>
    </w:p>
    <w:p w:rsidR="001E07F0" w:rsidRDefault="001E07F0" w:rsidP="003776A0">
      <w:pPr>
        <w:ind w:left="0" w:firstLine="0"/>
      </w:pPr>
    </w:p>
    <w:p w:rsidR="001E07F0" w:rsidRDefault="001E07F0" w:rsidP="003776A0">
      <w:pPr>
        <w:ind w:left="0" w:firstLine="0"/>
      </w:pPr>
    </w:p>
    <w:p w:rsidR="001E07F0" w:rsidRDefault="001E07F0" w:rsidP="003776A0">
      <w:pPr>
        <w:ind w:left="0" w:firstLine="0"/>
      </w:pPr>
    </w:p>
    <w:p w:rsidR="001E07F0" w:rsidRDefault="001E07F0" w:rsidP="003776A0">
      <w:pPr>
        <w:ind w:left="0" w:firstLine="0"/>
      </w:pPr>
    </w:p>
    <w:p w:rsidR="001E07F0" w:rsidRDefault="001E07F0" w:rsidP="003776A0">
      <w:pPr>
        <w:ind w:left="0" w:firstLine="0"/>
      </w:pPr>
    </w:p>
    <w:p w:rsidR="001E07F0" w:rsidRDefault="001F42DD" w:rsidP="003776A0">
      <w:pPr>
        <w:ind w:left="0" w:firstLine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9A1597" w:rsidRDefault="009A1597" w:rsidP="009A1597">
      <w:pPr>
        <w:autoSpaceDE w:val="0"/>
        <w:autoSpaceDN w:val="0"/>
        <w:adjustRightInd w:val="0"/>
        <w:ind w:left="0" w:firstLine="0"/>
        <w:rPr>
          <w:b/>
        </w:rPr>
      </w:pPr>
      <w:r>
        <w:rPr>
          <w:b/>
        </w:rPr>
        <w:lastRenderedPageBreak/>
        <w:t xml:space="preserve">Practice:  </w:t>
      </w:r>
    </w:p>
    <w:p w:rsidR="009A1597" w:rsidRPr="009A1597" w:rsidRDefault="009A1597" w:rsidP="009A1597">
      <w:pPr>
        <w:pStyle w:val="ListParagraph"/>
        <w:numPr>
          <w:ilvl w:val="0"/>
          <w:numId w:val="5"/>
        </w:numPr>
        <w:autoSpaceDE w:val="0"/>
        <w:autoSpaceDN w:val="0"/>
        <w:adjustRightInd w:val="0"/>
      </w:pPr>
      <w:r w:rsidRPr="009A1597">
        <w:t xml:space="preserve">Describe what happens to </w:t>
      </w:r>
      <w:r w:rsidRPr="009A1597">
        <w:rPr>
          <w:i/>
          <w:iCs/>
        </w:rPr>
        <w:t>f(x)</w:t>
      </w:r>
      <w:r w:rsidRPr="009A1597">
        <w:t xml:space="preserve"> as |</w:t>
      </w:r>
      <w:r w:rsidRPr="009A1597">
        <w:rPr>
          <w:i/>
          <w:iCs/>
        </w:rPr>
        <w:t>x</w:t>
      </w:r>
      <w:r w:rsidRPr="009A1597">
        <w:t xml:space="preserve">| grows larger and larger in magnitude.  In other words, use limit </w:t>
      </w:r>
    </w:p>
    <w:p w:rsidR="009A1597" w:rsidRPr="009A1597" w:rsidRDefault="009A1597" w:rsidP="009A1597">
      <w:pPr>
        <w:pStyle w:val="ListParagraph"/>
        <w:autoSpaceDE w:val="0"/>
        <w:autoSpaceDN w:val="0"/>
        <w:adjustRightInd w:val="0"/>
        <w:ind w:firstLine="0"/>
        <w:rPr>
          <w:i/>
          <w:iCs/>
        </w:rPr>
      </w:pPr>
      <w:proofErr w:type="gramStart"/>
      <w:r w:rsidRPr="009A1597">
        <w:t>notation</w:t>
      </w:r>
      <w:proofErr w:type="gramEnd"/>
      <w:r w:rsidRPr="009A1597">
        <w:t xml:space="preserve"> to describe the end behavior of each function.  If the limit does not exist, write </w:t>
      </w:r>
      <w:proofErr w:type="spellStart"/>
      <w:r w:rsidRPr="009A1597">
        <w:rPr>
          <w:i/>
          <w:iCs/>
        </w:rPr>
        <w:t>d.n.e</w:t>
      </w:r>
      <w:proofErr w:type="spellEnd"/>
      <w:r w:rsidRPr="009A1597">
        <w:rPr>
          <w:i/>
          <w:iCs/>
        </w:rPr>
        <w:t>.</w:t>
      </w:r>
    </w:p>
    <w:p w:rsidR="009A1597" w:rsidRPr="00ED7CF0" w:rsidRDefault="009A1597" w:rsidP="009A1597">
      <w:pPr>
        <w:autoSpaceDE w:val="0"/>
        <w:autoSpaceDN w:val="0"/>
        <w:adjustRightInd w:val="0"/>
        <w:ind w:left="0" w:firstLine="0"/>
        <w:rPr>
          <w:sz w:val="16"/>
          <w:szCs w:val="16"/>
        </w:rPr>
      </w:pPr>
    </w:p>
    <w:p w:rsidR="009A1597" w:rsidRPr="009A1597" w:rsidRDefault="007C4DCD" w:rsidP="009A1597">
      <w:pPr>
        <w:autoSpaceDE w:val="0"/>
        <w:autoSpaceDN w:val="0"/>
        <w:adjustRightInd w:val="0"/>
        <w:ind w:left="0" w:firstLine="360"/>
      </w:pPr>
      <w:r>
        <w:rPr>
          <w:noProof/>
        </w:rPr>
        <w:drawing>
          <wp:anchor distT="0" distB="0" distL="114300" distR="114300" simplePos="0" relativeHeight="251707392" behindDoc="1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147955</wp:posOffset>
            </wp:positionV>
            <wp:extent cx="5307965" cy="8620125"/>
            <wp:effectExtent l="19050" t="0" r="698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t="3148" b="18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7965" cy="862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A1597" w:rsidRPr="009A1597">
        <w:t xml:space="preserve">2.  </w:t>
      </w:r>
      <w:r w:rsidR="009A1597" w:rsidRPr="009A1597">
        <w:tab/>
        <w:t xml:space="preserve">State whether the function is </w:t>
      </w:r>
      <w:r w:rsidR="009A1597" w:rsidRPr="009A1597">
        <w:rPr>
          <w:i/>
          <w:iCs/>
        </w:rPr>
        <w:t>even, odd</w:t>
      </w:r>
      <w:r w:rsidR="009A1597" w:rsidRPr="009A1597">
        <w:t xml:space="preserve"> or </w:t>
      </w:r>
      <w:r w:rsidR="009A1597" w:rsidRPr="009A1597">
        <w:rPr>
          <w:i/>
          <w:iCs/>
        </w:rPr>
        <w:t>neither</w:t>
      </w:r>
      <w:r w:rsidR="009A1597" w:rsidRPr="009A1597">
        <w:t>.</w:t>
      </w:r>
    </w:p>
    <w:p w:rsidR="001E07F0" w:rsidRDefault="001E07F0" w:rsidP="003776A0">
      <w:pPr>
        <w:ind w:left="0" w:firstLine="0"/>
        <w:rPr>
          <w:b/>
        </w:rPr>
      </w:pPr>
    </w:p>
    <w:p w:rsidR="008560E1" w:rsidRPr="009A1597" w:rsidRDefault="008560E1" w:rsidP="003776A0">
      <w:pPr>
        <w:ind w:left="0" w:firstLine="0"/>
        <w:rPr>
          <w:b/>
        </w:rPr>
      </w:pPr>
    </w:p>
    <w:sectPr w:rsidR="008560E1" w:rsidRPr="009A1597" w:rsidSect="00287FD8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0D3EB2"/>
    <w:multiLevelType w:val="hybridMultilevel"/>
    <w:tmpl w:val="453451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D894C9C"/>
    <w:multiLevelType w:val="hybridMultilevel"/>
    <w:tmpl w:val="630A0E92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583DC7"/>
    <w:multiLevelType w:val="hybridMultilevel"/>
    <w:tmpl w:val="6F3E0C68"/>
    <w:lvl w:ilvl="0" w:tplc="4F86307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CD43E89"/>
    <w:multiLevelType w:val="hybridMultilevel"/>
    <w:tmpl w:val="0896C8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FDF6405"/>
    <w:multiLevelType w:val="hybridMultilevel"/>
    <w:tmpl w:val="77FA42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360"/>
  <w:drawingGridHorizontalSpacing w:val="120"/>
  <w:displayHorizontalDrawingGridEvery w:val="2"/>
  <w:characterSpacingControl w:val="doNotCompress"/>
  <w:compat/>
  <w:rsids>
    <w:rsidRoot w:val="00287FD8"/>
    <w:rsid w:val="00081225"/>
    <w:rsid w:val="000A6553"/>
    <w:rsid w:val="000C1126"/>
    <w:rsid w:val="001D5A59"/>
    <w:rsid w:val="001E07F0"/>
    <w:rsid w:val="001E738E"/>
    <w:rsid w:val="001F42DD"/>
    <w:rsid w:val="00207703"/>
    <w:rsid w:val="0023058F"/>
    <w:rsid w:val="002312E9"/>
    <w:rsid w:val="002605E8"/>
    <w:rsid w:val="00287FD8"/>
    <w:rsid w:val="002A1643"/>
    <w:rsid w:val="002D0B79"/>
    <w:rsid w:val="002D33B1"/>
    <w:rsid w:val="00303FB3"/>
    <w:rsid w:val="003219DE"/>
    <w:rsid w:val="003429B9"/>
    <w:rsid w:val="00346350"/>
    <w:rsid w:val="0035247C"/>
    <w:rsid w:val="00353F5E"/>
    <w:rsid w:val="003712E7"/>
    <w:rsid w:val="00371EDA"/>
    <w:rsid w:val="003776A0"/>
    <w:rsid w:val="003C786B"/>
    <w:rsid w:val="00436244"/>
    <w:rsid w:val="0045315C"/>
    <w:rsid w:val="004C246B"/>
    <w:rsid w:val="005321A3"/>
    <w:rsid w:val="00535FCC"/>
    <w:rsid w:val="00557AB2"/>
    <w:rsid w:val="005F39AF"/>
    <w:rsid w:val="00613230"/>
    <w:rsid w:val="00660959"/>
    <w:rsid w:val="006966DF"/>
    <w:rsid w:val="006C56E5"/>
    <w:rsid w:val="00726C5F"/>
    <w:rsid w:val="00735987"/>
    <w:rsid w:val="00775B42"/>
    <w:rsid w:val="007C4DCD"/>
    <w:rsid w:val="008560E1"/>
    <w:rsid w:val="00862832"/>
    <w:rsid w:val="00886E91"/>
    <w:rsid w:val="008A05C6"/>
    <w:rsid w:val="008E0D55"/>
    <w:rsid w:val="008E5870"/>
    <w:rsid w:val="00902AF6"/>
    <w:rsid w:val="00905C3F"/>
    <w:rsid w:val="00907524"/>
    <w:rsid w:val="009568D5"/>
    <w:rsid w:val="0095769C"/>
    <w:rsid w:val="009622F7"/>
    <w:rsid w:val="00977C08"/>
    <w:rsid w:val="009818C3"/>
    <w:rsid w:val="009A1597"/>
    <w:rsid w:val="009C7C20"/>
    <w:rsid w:val="009D4A10"/>
    <w:rsid w:val="009E30C2"/>
    <w:rsid w:val="00A02A06"/>
    <w:rsid w:val="00A45DBA"/>
    <w:rsid w:val="00AC2F0B"/>
    <w:rsid w:val="00AF62C0"/>
    <w:rsid w:val="00B202C3"/>
    <w:rsid w:val="00B2051F"/>
    <w:rsid w:val="00B37AE4"/>
    <w:rsid w:val="00B42874"/>
    <w:rsid w:val="00B7108B"/>
    <w:rsid w:val="00BB7908"/>
    <w:rsid w:val="00BF1BC6"/>
    <w:rsid w:val="00C06F48"/>
    <w:rsid w:val="00C1563C"/>
    <w:rsid w:val="00C53DCF"/>
    <w:rsid w:val="00C67D08"/>
    <w:rsid w:val="00C862D3"/>
    <w:rsid w:val="00C96BA6"/>
    <w:rsid w:val="00D13CB5"/>
    <w:rsid w:val="00D1759C"/>
    <w:rsid w:val="00D4450C"/>
    <w:rsid w:val="00DD412F"/>
    <w:rsid w:val="00E07F38"/>
    <w:rsid w:val="00E660AC"/>
    <w:rsid w:val="00ED7CF0"/>
    <w:rsid w:val="00F40094"/>
    <w:rsid w:val="00F55B12"/>
    <w:rsid w:val="00FA0A21"/>
    <w:rsid w:val="00FB5A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9"/>
    <o:shapelayout v:ext="edit">
      <o:idmap v:ext="edit" data="1"/>
      <o:rules v:ext="edit">
        <o:r id="V:Rule20" type="connector" idref="#_x0000_s1040"/>
        <o:r id="V:Rule21" type="connector" idref="#_x0000_s1047"/>
        <o:r id="V:Rule22" type="connector" idref="#_x0000_s1059"/>
        <o:r id="V:Rule23" type="connector" idref="#_x0000_s1060"/>
        <o:r id="V:Rule24" type="connector" idref="#_x0000_s1055"/>
        <o:r id="V:Rule25" type="connector" idref="#_x0000_s1036"/>
        <o:r id="V:Rule26" type="connector" idref="#_x0000_s1027"/>
        <o:r id="V:Rule27" type="connector" idref="#_x0000_s1039"/>
        <o:r id="V:Rule28" type="connector" idref="#_x0000_s1066"/>
        <o:r id="V:Rule29" type="connector" idref="#_x0000_s1044"/>
        <o:r id="V:Rule30" type="connector" idref="#_x0000_s1028"/>
        <o:r id="V:Rule31" type="connector" idref="#_x0000_s1052"/>
        <o:r id="V:Rule32" type="connector" idref="#_x0000_s1056"/>
        <o:r id="V:Rule33" type="connector" idref="#_x0000_s1043"/>
        <o:r id="V:Rule34" type="connector" idref="#_x0000_s1051"/>
        <o:r id="V:Rule35" type="connector" idref="#_x0000_s1065"/>
        <o:r id="V:Rule36" type="connector" idref="#_x0000_s1057"/>
        <o:r id="V:Rule37" type="connector" idref="#_x0000_s1048"/>
        <o:r id="V:Rule38" type="connector" idref="#_x0000_s103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ind w:left="2160" w:hanging="2160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21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3CB5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E07F3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07F3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1D5A5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120A9C-E0DB-4911-8C10-010D7B8E85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342</Words>
  <Characters>2623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29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Marie Heinl</dc:creator>
  <cp:keywords/>
  <dc:description/>
  <cp:lastModifiedBy>jnidy</cp:lastModifiedBy>
  <cp:revision>2</cp:revision>
  <cp:lastPrinted>2010-08-19T15:39:00Z</cp:lastPrinted>
  <dcterms:created xsi:type="dcterms:W3CDTF">2010-08-23T11:49:00Z</dcterms:created>
  <dcterms:modified xsi:type="dcterms:W3CDTF">2010-08-23T11:49:00Z</dcterms:modified>
</cp:coreProperties>
</file>